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3"/>
  </p:sldMasterIdLst>
  <p:notesMasterIdLst>
    <p:notesMasterId r:id="rId27"/>
  </p:notesMasterIdLst>
  <p:sldIdLst>
    <p:sldId id="256" r:id="rId4"/>
    <p:sldId id="286" r:id="rId5"/>
    <p:sldId id="303" r:id="rId6"/>
    <p:sldId id="304" r:id="rId7"/>
    <p:sldId id="305" r:id="rId8"/>
    <p:sldId id="282" r:id="rId9"/>
    <p:sldId id="309" r:id="rId10"/>
    <p:sldId id="283" r:id="rId11"/>
    <p:sldId id="296" r:id="rId12"/>
    <p:sldId id="284" r:id="rId13"/>
    <p:sldId id="285" r:id="rId14"/>
    <p:sldId id="302" r:id="rId15"/>
    <p:sldId id="306" r:id="rId16"/>
    <p:sldId id="307" r:id="rId17"/>
    <p:sldId id="299" r:id="rId18"/>
    <p:sldId id="297" r:id="rId19"/>
    <p:sldId id="298" r:id="rId20"/>
    <p:sldId id="308" r:id="rId21"/>
    <p:sldId id="300" r:id="rId22"/>
    <p:sldId id="310" r:id="rId23"/>
    <p:sldId id="311" r:id="rId24"/>
    <p:sldId id="314" r:id="rId25"/>
    <p:sldId id="315" r:id="rId26"/>
  </p:sldIdLst>
  <p:sldSz cx="12192000" cy="6858000"/>
  <p:notesSz cx="6858000" cy="9144000"/>
  <p:custDataLst>
    <p:tags r:id="rId2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63" autoAdjust="0"/>
    <p:restoredTop sz="94660"/>
  </p:normalViewPr>
  <p:slideViewPr>
    <p:cSldViewPr snapToGrid="0">
      <p:cViewPr varScale="1">
        <p:scale>
          <a:sx n="73" d="100"/>
          <a:sy n="73" d="100"/>
        </p:scale>
        <p:origin x="412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1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1A27AA-6033-336D-2CA8-65F5C8C5EE5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196288-3659-D9E8-A716-CD8E3D8F858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9E135B5-B062-471D-ADFC-94DCD1ABC28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C9D915A-E9DB-5A1C-9DBD-D944FBFD6A4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88BAD3E-7F3C-E7F1-4E4B-04B309EB45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E29FB2-8168-1A4B-1282-9D7AA4D50B9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763055-F692-DC0A-B088-7F70198551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942DE70-0468-4CD2-A6E1-9B0EB17037D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FB699669-3B1B-C150-E784-7ECFDE199D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248EF50-EDF2-A265-A05A-8E9C089ABC8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0E1488B3-C640-9956-3397-BBEBAF7387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95FD15-52DD-4D3C-9E79-F4118F89ABB7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CBC6CF69-BBAB-DB08-247C-F84BBC51BF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59E48BFE-7E9C-5958-D1BE-7901FCCE0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1D0D0C36-D05A-768F-44F0-210E3DEC07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02357C-694A-4BD5-BB29-2B1BA450650E}" type="slidenum">
              <a:rPr lang="en-CA" altLang="en-US" smtClean="0"/>
              <a:pPr/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BC4C662D-33C1-96B0-D231-8FEE79EF87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187C137A-E87B-27B3-51A0-D92DB687CB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FF4BA82E-64F1-BBDB-FBA8-3D69240723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83FEF3-EF83-4D99-B736-37AC677BAF61}" type="slidenum">
              <a:rPr lang="en-CA" altLang="en-US" smtClean="0"/>
              <a:pPr/>
              <a:t>1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998017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894533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132603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749C476A-F574-8D36-1E32-3EEDF2674C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E5262FBE-FC03-CE01-9C6C-51F4D51462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DB48E4C3-B49A-D537-1ECD-63EEE6DAA1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8244C9-39E2-437B-8902-6E2B35A1F97B}" type="slidenum">
              <a:rPr lang="en-CA" altLang="en-US" smtClean="0"/>
              <a:pPr/>
              <a:t>1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D5D3A259-FC3F-34CB-92E4-1E56146FE4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384AB688-BADC-4DA9-4118-314BB1C61B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23C1CFF9-46A9-17CD-2E9C-179F67BB27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1683D8-1C55-444B-A2D6-8535AC04187D}" type="slidenum">
              <a:rPr lang="en-CA" altLang="en-US" smtClean="0"/>
              <a:pPr/>
              <a:t>1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88958283-7A4E-2459-AB9C-102F0B0EF9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4CC97C6F-EF50-5533-D041-C4CB77E04B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28B45064-7251-FB02-C322-1C6F8D4015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936065-002C-4D5C-8EA6-3ABC04659559}" type="slidenum">
              <a:rPr lang="en-CA" altLang="en-US" smtClean="0"/>
              <a:pPr/>
              <a:t>1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5460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B5FC84F9-B562-2CCF-4D98-4D568331AD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306D78AA-72AF-BF02-C14D-3C6D613C0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F2F17099-DA2D-0E5E-783B-2047A8B033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0C6991-7422-4B42-9011-2D312561367A}" type="slidenum">
              <a:rPr lang="en-CA" altLang="en-US" smtClean="0"/>
              <a:pPr/>
              <a:t>19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BB94DD37-1B2E-BBF4-92CA-AC1416541B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D27CA734-E235-C93A-C838-B12DD5EC1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E95A12A4-E982-4C22-A43E-3D8FBC2AB3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C28FAD-CAAE-4E34-994C-358ABF5E8A14}" type="slidenum">
              <a:rPr lang="en-CA" altLang="en-US" smtClean="0"/>
              <a:pPr/>
              <a:t>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83834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534405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75154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2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32458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429232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033696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42DE70-0468-4CD2-A6E1-9B0EB17037D2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24950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49FDE185-3C7E-B1D9-1E71-7173FD429C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549DA200-3FDE-F957-C9C0-405CB99D3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4C73AFAE-8BE5-C341-8444-077EFD610E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CE3EAFC-D6FD-4A5F-96E0-2250E652E6F8}" type="slidenum">
              <a:rPr lang="en-CA" altLang="en-US" smtClean="0"/>
              <a:pPr/>
              <a:t>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91EE77F0-B1AF-AC75-A68A-BD4F78D02F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B984A6D5-F2F6-37E3-A386-2892CA9215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A15CA3A1-5E0C-ED49-6A85-8BCEEB2E93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FA3317-C189-4584-8648-16505FBA0E91}" type="slidenum">
              <a:rPr lang="en-CA" altLang="en-US" smtClean="0"/>
              <a:pPr/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31140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ABDCF98D-C70D-361B-BEE7-52B673F711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A603B4ED-5901-9D78-5810-722AFDB32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2CB83F7D-F55D-5820-BCA8-A35C6588B6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004B9E-C914-464E-BDB2-BABD93496826}" type="slidenum">
              <a:rPr lang="en-CA" altLang="en-US" smtClean="0"/>
              <a:pPr/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CD87E4A6-DE18-57AC-7A9C-E485D7C210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68D66E3C-C043-557C-5466-DC7C70B40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4F4D1D3F-548D-2FC7-668C-69EE73E4B9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E0683A-3041-4458-8DD4-08A997FE69C7}" type="slidenum">
              <a:rPr lang="en-CA" altLang="en-US" smtClean="0"/>
              <a:pPr/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A8C86D0-B082-F46B-0A3C-50E5132430B1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F814BB-B2F9-CEDE-0C57-750157E454A2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6119BD-455A-5B4A-99D4-682B665C4B1D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3C48FB-2140-EE02-91D4-B3D3AAD9B809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6EA9B5B-A998-E423-E44B-60A3EE725B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71A807BD-AF38-7A54-0574-734A642F49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F29409CD-B207-B1C3-D59B-1C9ECEF431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1280EDF4-0D54-B937-0833-7F775757A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7C2482A2-6070-97E7-F718-DC39E770F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7C70ED30-46BC-080A-A5D9-B16A7CCDB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441308C-4FFF-D5A8-A18B-B058F83E51D9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231F29B-5DD6-BBB1-6FD2-B9D32561A626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14CB588-AE55-888A-AAEF-3F724EB17CD5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A1791F20-6ED4-4CDE-5DA8-9AC0EC27BF12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7F6E4A2-D92D-43C4-90D2-92E8E8E1185C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83BB5FA-0801-7254-ACF5-8E7088A50C64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535919F8-76EA-0C42-099A-256F10C565D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BF07B-42B8-4AAE-9EFE-2BB22861103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893DA620-456C-BBF6-EA57-24EEFBDE2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606773FD-4FA5-3FD7-ACC0-9675814D8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5215F-9510-4F44-B510-230030A07DD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28815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2FE07BC-9206-5348-DC0F-B77E9DCB52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29027-EFD2-4E53-B606-0BD7727C551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6953767-CC1F-2DF5-0F99-0D280EE3B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77EE6C4-CA97-B179-6DDA-19D03C77B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7DB64-B9BC-475B-9CD2-AB30C5F696D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39542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9F2D81F-7553-242D-8434-565E71806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02027-7CF4-46FA-A567-0FA119F73B0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39BE2BD6-E660-07E1-89FD-1D226EE12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92669F32-1A36-FEF2-CFAC-B8FA15F5A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4077D-3D23-4F17-ABFA-26EA691092E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16500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3D920A7-D922-41E9-896D-9779341FE3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6D59A0A-FE9E-4579-8B05-FBFF7157F56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CF05DC1A-D8C7-FA2C-7176-ACDBA95574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7C296-2CE3-46B5-B19F-36C1293417F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E93A75B-7A0E-7025-7859-ECEA0A27F47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7169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87A78CF-03E7-25D3-9448-CC6A370E3646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0D4A1-B3AD-C0E2-213D-28AD61D30E31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AA164F-0E44-52C8-5D53-9767455BD5F5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DA5386-6408-80F1-ABD1-916D51AA91BC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1FA592AE-D50B-4102-BF80-0E12849C03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CCE8620A-104B-F0FD-068A-9CA9EA7B9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4828052-7A14-E02A-BB5C-938E3626E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0F6C343C-4C34-AF43-0385-6767BC442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15619C09-D7D3-9605-4CC9-03902DD23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1526F95-1357-34F1-B2D1-9CA6E3E38210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FD0FDAD-F23A-AC4A-3AC6-D9E48BD18041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55FE44A-48A3-59C1-AE1F-EEA3F8283B68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1154086-85AA-143E-EEF6-6263937A6153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E8523C8-845B-7F9D-DC53-5276E81F7893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8AC7A9A-BFD9-382C-0AC8-5EF552F6C528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E3144DFD-FA4B-5392-E840-4B5A5FCD8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471C3E70-EA13-2A12-1544-81F74803C713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4A7CC-C5A0-4297-AB01-47480B5F0DB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6F9CC199-02B6-2A8A-497F-419FD5E61A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A27998C-E964-C938-9C27-57A031278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6C025-1E24-4DC1-8837-8E120DBC2AA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431400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739D4A5C-6F01-C170-4B71-B0631B6374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2C775-FED5-469A-A891-CACE9BC20B2C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5B361A25-B1FB-A386-0539-97E752AB4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2EBA3076-154C-07DC-BE26-429D89F31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E8846-42C3-46D0-B532-C570A0720BE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38412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89EE2F1A-5CFB-7FC3-030C-4DBBE5115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4AC8F-C682-44C6-A5D3-5B3117BA24A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D70460F7-F0EA-F928-B33B-E91D89570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83A2C874-D088-D8FF-AF98-C93519737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6359F-9A3A-4B62-A542-30C30174CCD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74131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4DBD631D-2BEC-A321-CA38-F2AA19BED0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920823D-3E85-4A5C-AC24-811C8BBFA57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003C95E0-BF44-A09D-61FE-7B3B652FC7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1C29F-3327-4EA1-95CB-DB98FF81BDC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C90BCEC8-B004-B4E7-8BFF-6D75AACD238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457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6E8B182A-832B-77D4-7A3A-25192411CD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473E6-ACA5-4D31-94AF-4E1BEE2A677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B24AA3-AE1E-EDF6-1BD7-906A096EF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55FB08D6-54C7-6128-619B-ADD58818D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3B7E2-22E6-4ADB-AD96-66990C8F52A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24195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8FAF8EFB-AEC3-B195-EDEE-C430E1C271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D014672B-93D4-25D1-54A8-AC4FE72B25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75D6E4C3-122A-BD95-0832-25948A500F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FA702C0A-1239-27DB-0FDB-84FCECBAF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5161E86-1C0A-3B08-F803-C6EACB4902C9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71F33087-87F9-A584-F69D-9B4581035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7F6730C-34A9-E38A-F3DC-DCC38E64983C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1A822301-5AB2-D961-BFDA-CDED050EF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6FDFE35-5101-4492-A4E4-C3864F7321C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BDA90DF6-E560-CCF4-B3B4-369BA01D2AE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F5519-6840-4EF8-A304-9282168BA19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A470DBBE-2593-3C04-0A95-02A812B885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17535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73A3054-826F-8EEE-95EC-8D0DF4E4EE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5B4916D-D2D1-D1DA-B70A-DC210B58770B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49DC5525-E2BC-2CCD-2A18-C6B72A40B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626177-1E41-9044-A184-3FBF451015E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F13FEA60-0387-F3B2-1AA2-DCAD1F87F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CF9ECBB-D108-1E20-8E0F-F7F38540E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DB32417F-CE18-452C-B962-F4EA2579B3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7545412C-97B9-81DC-6418-D3A1854FD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8314E9A-9219-4A84-82DD-48C55E1CF6D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C7F5A1E8-427A-EE63-B780-E6CD950690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FCDAD-376B-4389-8579-01E3C41D793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9ACBD39A-FBD0-B894-B22F-EBEA55A6165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6280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EC26F1B5-6E34-556E-8F7F-A910C953B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37AF428B-94A7-00A0-E815-067AF59699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BE7F83D6-EA9A-9303-07AC-FACB7D310D5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30C855B7-10D1-9792-50EA-9806AF68CF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731053C5-7621-4AA7-B984-7FAF5BF83B4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E11DF8-5DED-DE2A-4CA2-A4CF9780F5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15EA0BB2-D68F-8AC9-CB47-46BD4CB6E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E07AD598-644E-5AC0-B8A3-80B38F2BF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F7F8A5-170E-5BB3-7225-E4BE107097E5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C9B08264-D04B-69FA-DF75-E9A49A166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1E0AC08-2FDF-DC59-5CE4-72484503CA32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F1E63FF6-CA17-8506-F52D-06535FB9DD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C762340F-DC0B-4ED2-BEA3-0EEBDE006FC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43" r:id="rId2"/>
    <p:sldLayoutId id="2147484144" r:id="rId3"/>
    <p:sldLayoutId id="2147484137" r:id="rId4"/>
    <p:sldLayoutId id="2147484138" r:id="rId5"/>
    <p:sldLayoutId id="2147484145" r:id="rId6"/>
    <p:sldLayoutId id="2147484139" r:id="rId7"/>
    <p:sldLayoutId id="2147484146" r:id="rId8"/>
    <p:sldLayoutId id="2147484147" r:id="rId9"/>
    <p:sldLayoutId id="2147484140" r:id="rId10"/>
    <p:sldLayoutId id="214748414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20.bin"/><Relationship Id="rId26" Type="http://schemas.openxmlformats.org/officeDocument/2006/relationships/image" Target="../media/image111.wmf"/><Relationship Id="rId39" Type="http://schemas.openxmlformats.org/officeDocument/2006/relationships/oleObject" Target="../embeddings/oleObject131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15.wmf"/><Relationship Id="rId42" Type="http://schemas.openxmlformats.org/officeDocument/2006/relationships/image" Target="../media/image119.wmf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9.bin"/><Relationship Id="rId29" Type="http://schemas.openxmlformats.org/officeDocument/2006/relationships/oleObject" Target="../embeddings/oleObject126.bin"/><Relationship Id="rId1" Type="http://schemas.openxmlformats.org/officeDocument/2006/relationships/tags" Target="../tags/tag1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45.wmf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37" Type="http://schemas.openxmlformats.org/officeDocument/2006/relationships/oleObject" Target="../embeddings/oleObject130.bin"/><Relationship Id="rId40" Type="http://schemas.openxmlformats.org/officeDocument/2006/relationships/image" Target="../media/image118.wmf"/><Relationship Id="rId45" Type="http://schemas.openxmlformats.org/officeDocument/2006/relationships/oleObject" Target="../embeddings/oleObject134.bin"/><Relationship Id="rId5" Type="http://schemas.openxmlformats.org/officeDocument/2006/relationships/image" Target="../media/image106.wmf"/><Relationship Id="rId15" Type="http://schemas.openxmlformats.org/officeDocument/2006/relationships/image" Target="../media/image47.wmf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12.wmf"/><Relationship Id="rId36" Type="http://schemas.openxmlformats.org/officeDocument/2006/relationships/image" Target="../media/image116.wmf"/><Relationship Id="rId10" Type="http://schemas.openxmlformats.org/officeDocument/2006/relationships/oleObject" Target="../embeddings/oleObject116.bin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4" Type="http://schemas.openxmlformats.org/officeDocument/2006/relationships/image" Target="../media/image120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18.bin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13.wmf"/><Relationship Id="rId35" Type="http://schemas.openxmlformats.org/officeDocument/2006/relationships/oleObject" Target="../embeddings/oleObject129.bin"/><Relationship Id="rId43" Type="http://schemas.openxmlformats.org/officeDocument/2006/relationships/oleObject" Target="../embeddings/oleObject133.bin"/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10.xml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117.wmf"/><Relationship Id="rId46" Type="http://schemas.openxmlformats.org/officeDocument/2006/relationships/image" Target="../media/image121.wmf"/><Relationship Id="rId20" Type="http://schemas.openxmlformats.org/officeDocument/2006/relationships/image" Target="../media/image108.wmf"/><Relationship Id="rId41" Type="http://schemas.openxmlformats.org/officeDocument/2006/relationships/oleObject" Target="../embeddings/oleObject132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9" Type="http://schemas.openxmlformats.org/officeDocument/2006/relationships/image" Target="../media/image137.wmf"/><Relationship Id="rId21" Type="http://schemas.openxmlformats.org/officeDocument/2006/relationships/image" Target="../media/image128.wmf"/><Relationship Id="rId34" Type="http://schemas.openxmlformats.org/officeDocument/2006/relationships/oleObject" Target="../embeddings/oleObject150.bin"/><Relationship Id="rId42" Type="http://schemas.openxmlformats.org/officeDocument/2006/relationships/oleObject" Target="../embeddings/oleObject154.bin"/><Relationship Id="rId47" Type="http://schemas.openxmlformats.org/officeDocument/2006/relationships/image" Target="../media/image141.wmf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29" Type="http://schemas.openxmlformats.org/officeDocument/2006/relationships/image" Target="../media/image132.wmf"/><Relationship Id="rId1" Type="http://schemas.openxmlformats.org/officeDocument/2006/relationships/tags" Target="../tags/tag12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49.bin"/><Relationship Id="rId37" Type="http://schemas.openxmlformats.org/officeDocument/2006/relationships/image" Target="../media/image136.wmf"/><Relationship Id="rId40" Type="http://schemas.openxmlformats.org/officeDocument/2006/relationships/oleObject" Target="../embeddings/oleObject153.bin"/><Relationship Id="rId45" Type="http://schemas.openxmlformats.org/officeDocument/2006/relationships/image" Target="../media/image140.wmf"/><Relationship Id="rId5" Type="http://schemas.openxmlformats.org/officeDocument/2006/relationships/image" Target="../media/image122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47.bin"/><Relationship Id="rId36" Type="http://schemas.openxmlformats.org/officeDocument/2006/relationships/oleObject" Target="../embeddings/oleObject151.bin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4" Type="http://schemas.openxmlformats.org/officeDocument/2006/relationships/oleObject" Target="../embeddings/oleObject155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48.bin"/><Relationship Id="rId35" Type="http://schemas.openxmlformats.org/officeDocument/2006/relationships/image" Target="../media/image135.wmf"/><Relationship Id="rId43" Type="http://schemas.openxmlformats.org/officeDocument/2006/relationships/image" Target="../media/image139.wmf"/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33" Type="http://schemas.openxmlformats.org/officeDocument/2006/relationships/image" Target="../media/image134.wmf"/><Relationship Id="rId38" Type="http://schemas.openxmlformats.org/officeDocument/2006/relationships/oleObject" Target="../embeddings/oleObject152.bin"/><Relationship Id="rId46" Type="http://schemas.openxmlformats.org/officeDocument/2006/relationships/oleObject" Target="../embeddings/oleObject156.bin"/><Relationship Id="rId20" Type="http://schemas.openxmlformats.org/officeDocument/2006/relationships/oleObject" Target="../embeddings/oleObject143.bin"/><Relationship Id="rId41" Type="http://schemas.openxmlformats.org/officeDocument/2006/relationships/image" Target="../media/image1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6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48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tags" Target="../tags/tag13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73.bin"/><Relationship Id="rId26" Type="http://schemas.openxmlformats.org/officeDocument/2006/relationships/oleObject" Target="../embeddings/oleObject17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56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47.wmf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74.bin"/><Relationship Id="rId29" Type="http://schemas.openxmlformats.org/officeDocument/2006/relationships/image" Target="../media/image160.wmf"/><Relationship Id="rId1" Type="http://schemas.openxmlformats.org/officeDocument/2006/relationships/tags" Target="../tags/tag14.x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176.bin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178.bin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55.wmf"/><Relationship Id="rId31" Type="http://schemas.openxmlformats.org/officeDocument/2006/relationships/image" Target="../media/image161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5.bin"/><Relationship Id="rId27" Type="http://schemas.openxmlformats.org/officeDocument/2006/relationships/image" Target="../media/image159.wmf"/><Relationship Id="rId30" Type="http://schemas.openxmlformats.org/officeDocument/2006/relationships/oleObject" Target="../embeddings/oleObject1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9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22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61.bin"/><Relationship Id="rId1" Type="http://schemas.openxmlformats.org/officeDocument/2006/relationships/tags" Target="../tags/tag16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23" Type="http://schemas.openxmlformats.org/officeDocument/2006/relationships/image" Target="../media/image174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20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46.wmf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81.wmf"/><Relationship Id="rId25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163.bin"/><Relationship Id="rId1" Type="http://schemas.openxmlformats.org/officeDocument/2006/relationships/tags" Target="../tags/tag17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201.bin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23" Type="http://schemas.openxmlformats.org/officeDocument/2006/relationships/image" Target="../media/image122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82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98.bin"/><Relationship Id="rId22" Type="http://schemas.openxmlformats.org/officeDocument/2006/relationships/oleObject" Target="../embeddings/oleObject1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20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46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90.wmf"/><Relationship Id="rId25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163.bin"/><Relationship Id="rId1" Type="http://schemas.openxmlformats.org/officeDocument/2006/relationships/tags" Target="../tags/tag18.x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87.wmf"/><Relationship Id="rId24" Type="http://schemas.openxmlformats.org/officeDocument/2006/relationships/oleObject" Target="../embeddings/oleObject210.bin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23" Type="http://schemas.openxmlformats.org/officeDocument/2006/relationships/image" Target="../media/image122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91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161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99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97.wmf"/><Relationship Id="rId25" Type="http://schemas.openxmlformats.org/officeDocument/2006/relationships/image" Target="../media/image201.wmf"/><Relationship Id="rId33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29" Type="http://schemas.openxmlformats.org/officeDocument/2006/relationships/image" Target="../media/image203.wmf"/><Relationship Id="rId1" Type="http://schemas.openxmlformats.org/officeDocument/2006/relationships/tags" Target="../tags/tag19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94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5" Type="http://schemas.openxmlformats.org/officeDocument/2006/relationships/image" Target="../media/image192.wmf"/><Relationship Id="rId15" Type="http://schemas.openxmlformats.org/officeDocument/2006/relationships/image" Target="../media/image196.wmf"/><Relationship Id="rId23" Type="http://schemas.openxmlformats.org/officeDocument/2006/relationships/image" Target="../media/image200.wmf"/><Relationship Id="rId28" Type="http://schemas.openxmlformats.org/officeDocument/2006/relationships/oleObject" Target="../embeddings/oleObject222.bin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198.wmf"/><Relationship Id="rId31" Type="http://schemas.openxmlformats.org/officeDocument/2006/relationships/image" Target="../media/image204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202.wmf"/><Relationship Id="rId30" Type="http://schemas.openxmlformats.org/officeDocument/2006/relationships/oleObject" Target="../embeddings/oleObject223.bin"/><Relationship Id="rId8" Type="http://schemas.openxmlformats.org/officeDocument/2006/relationships/oleObject" Target="../embeddings/oleObject161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231.bin"/><Relationship Id="rId26" Type="http://schemas.openxmlformats.org/officeDocument/2006/relationships/oleObject" Target="../embeddings/oleObject235.bin"/><Relationship Id="rId39" Type="http://schemas.openxmlformats.org/officeDocument/2006/relationships/oleObject" Target="../embeddings/oleObject242.bin"/><Relationship Id="rId21" Type="http://schemas.openxmlformats.org/officeDocument/2006/relationships/image" Target="../media/image213.wmf"/><Relationship Id="rId34" Type="http://schemas.openxmlformats.org/officeDocument/2006/relationships/oleObject" Target="../embeddings/oleObject239.bin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11.wmf"/><Relationship Id="rId25" Type="http://schemas.openxmlformats.org/officeDocument/2006/relationships/image" Target="../media/image215.wmf"/><Relationship Id="rId33" Type="http://schemas.openxmlformats.org/officeDocument/2006/relationships/image" Target="../media/image219.wmf"/><Relationship Id="rId38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29" Type="http://schemas.openxmlformats.org/officeDocument/2006/relationships/image" Target="../media/image217.wmf"/><Relationship Id="rId1" Type="http://schemas.openxmlformats.org/officeDocument/2006/relationships/tags" Target="../tags/tag20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08.wmf"/><Relationship Id="rId24" Type="http://schemas.openxmlformats.org/officeDocument/2006/relationships/oleObject" Target="../embeddings/oleObject234.bin"/><Relationship Id="rId32" Type="http://schemas.openxmlformats.org/officeDocument/2006/relationships/oleObject" Target="../embeddings/oleObject238.bin"/><Relationship Id="rId37" Type="http://schemas.openxmlformats.org/officeDocument/2006/relationships/oleObject" Target="../embeddings/oleObject241.bin"/><Relationship Id="rId40" Type="http://schemas.openxmlformats.org/officeDocument/2006/relationships/image" Target="../media/image222.wmf"/><Relationship Id="rId5" Type="http://schemas.openxmlformats.org/officeDocument/2006/relationships/image" Target="../media/image192.wmf"/><Relationship Id="rId15" Type="http://schemas.openxmlformats.org/officeDocument/2006/relationships/image" Target="../media/image210.wmf"/><Relationship Id="rId23" Type="http://schemas.openxmlformats.org/officeDocument/2006/relationships/image" Target="../media/image214.wmf"/><Relationship Id="rId28" Type="http://schemas.openxmlformats.org/officeDocument/2006/relationships/oleObject" Target="../embeddings/oleObject236.bin"/><Relationship Id="rId36" Type="http://schemas.openxmlformats.org/officeDocument/2006/relationships/oleObject" Target="../embeddings/oleObject240.bin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212.wmf"/><Relationship Id="rId31" Type="http://schemas.openxmlformats.org/officeDocument/2006/relationships/image" Target="../media/image218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216.wmf"/><Relationship Id="rId30" Type="http://schemas.openxmlformats.org/officeDocument/2006/relationships/oleObject" Target="../embeddings/oleObject237.bin"/><Relationship Id="rId35" Type="http://schemas.openxmlformats.org/officeDocument/2006/relationships/image" Target="../media/image220.wmf"/><Relationship Id="rId8" Type="http://schemas.openxmlformats.org/officeDocument/2006/relationships/oleObject" Target="../embeddings/oleObject226.bin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3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1" Type="http://schemas.openxmlformats.org/officeDocument/2006/relationships/tags" Target="../tags/tag21.x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223.png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28.wmf"/><Relationship Id="rId18" Type="http://schemas.openxmlformats.org/officeDocument/2006/relationships/oleObject" Target="../embeddings/oleObject258.bin"/><Relationship Id="rId26" Type="http://schemas.openxmlformats.org/officeDocument/2006/relationships/oleObject" Target="../embeddings/oleObject262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236.wmf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34.wmf"/><Relationship Id="rId25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tags" Target="../tags/tag22.x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27.wmf"/><Relationship Id="rId24" Type="http://schemas.openxmlformats.org/officeDocument/2006/relationships/oleObject" Target="../embeddings/oleObject261.bin"/><Relationship Id="rId5" Type="http://schemas.openxmlformats.org/officeDocument/2006/relationships/image" Target="../media/image232.wmf"/><Relationship Id="rId15" Type="http://schemas.openxmlformats.org/officeDocument/2006/relationships/image" Target="../media/image229.wmf"/><Relationship Id="rId23" Type="http://schemas.openxmlformats.org/officeDocument/2006/relationships/image" Target="../media/image237.w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35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26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image" Target="../media/image239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3.w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247.wmf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45.wmf"/><Relationship Id="rId25" Type="http://schemas.openxmlformats.org/officeDocument/2006/relationships/image" Target="../media/image227.wmf"/><Relationship Id="rId33" Type="http://schemas.openxmlformats.org/officeDocument/2006/relationships/image" Target="../media/image25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29.wmf"/><Relationship Id="rId1" Type="http://schemas.openxmlformats.org/officeDocument/2006/relationships/tags" Target="../tags/tag23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42.wmf"/><Relationship Id="rId24" Type="http://schemas.openxmlformats.org/officeDocument/2006/relationships/oleObject" Target="../embeddings/oleObject273.bin"/><Relationship Id="rId32" Type="http://schemas.openxmlformats.org/officeDocument/2006/relationships/image" Target="../media/image249.png"/><Relationship Id="rId5" Type="http://schemas.openxmlformats.org/officeDocument/2006/relationships/image" Target="../media/image239.wmf"/><Relationship Id="rId15" Type="http://schemas.openxmlformats.org/officeDocument/2006/relationships/image" Target="../media/image244.wmf"/><Relationship Id="rId23" Type="http://schemas.openxmlformats.org/officeDocument/2006/relationships/image" Target="../media/image226.wmf"/><Relationship Id="rId28" Type="http://schemas.openxmlformats.org/officeDocument/2006/relationships/oleObject" Target="../embeddings/oleObject275.bin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46.wmf"/><Relationship Id="rId31" Type="http://schemas.openxmlformats.org/officeDocument/2006/relationships/image" Target="../media/image248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41.w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228.wmf"/><Relationship Id="rId30" Type="http://schemas.openxmlformats.org/officeDocument/2006/relationships/oleObject" Target="../embeddings/oleObject276.bin"/><Relationship Id="rId8" Type="http://schemas.openxmlformats.org/officeDocument/2006/relationships/oleObject" Target="../embeddings/oleObject26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2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tags" Target="../tags/tag4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tags" Target="../tags/tag5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2.wmf"/><Relationship Id="rId1" Type="http://schemas.openxmlformats.org/officeDocument/2006/relationships/tags" Target="../tags/tag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61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8.wmf"/><Relationship Id="rId42" Type="http://schemas.openxmlformats.org/officeDocument/2006/relationships/image" Target="../media/image62.wmf"/><Relationship Id="rId47" Type="http://schemas.openxmlformats.org/officeDocument/2006/relationships/oleObject" Target="../embeddings/oleObject65.bin"/><Relationship Id="rId50" Type="http://schemas.openxmlformats.org/officeDocument/2006/relationships/image" Target="../media/image66.wmf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56.bin"/><Relationship Id="rId11" Type="http://schemas.openxmlformats.org/officeDocument/2006/relationships/image" Target="../media/image47.wmf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64.bin"/><Relationship Id="rId53" Type="http://schemas.openxmlformats.org/officeDocument/2006/relationships/oleObject" Target="../embeddings/oleObject68.bin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4" Type="http://schemas.openxmlformats.org/officeDocument/2006/relationships/image" Target="../media/image63.wmf"/><Relationship Id="rId52" Type="http://schemas.openxmlformats.org/officeDocument/2006/relationships/image" Target="../media/image6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59.bin"/><Relationship Id="rId43" Type="http://schemas.openxmlformats.org/officeDocument/2006/relationships/oleObject" Target="../embeddings/oleObject63.bin"/><Relationship Id="rId48" Type="http://schemas.openxmlformats.org/officeDocument/2006/relationships/image" Target="../media/image65.wmf"/><Relationship Id="rId8" Type="http://schemas.openxmlformats.org/officeDocument/2006/relationships/oleObject" Target="../embeddings/oleObject45.bin"/><Relationship Id="rId51" Type="http://schemas.openxmlformats.org/officeDocument/2006/relationships/oleObject" Target="../embeddings/oleObject67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60.wmf"/><Relationship Id="rId46" Type="http://schemas.openxmlformats.org/officeDocument/2006/relationships/image" Target="../media/image64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62.bin"/><Relationship Id="rId54" Type="http://schemas.openxmlformats.org/officeDocument/2006/relationships/image" Target="../media/image68.wmf"/><Relationship Id="rId1" Type="http://schemas.openxmlformats.org/officeDocument/2006/relationships/tags" Target="../tags/tag7.xml"/><Relationship Id="rId6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49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83.bin"/><Relationship Id="rId1" Type="http://schemas.openxmlformats.org/officeDocument/2006/relationships/tags" Target="../tags/tag8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24" Type="http://schemas.openxmlformats.org/officeDocument/2006/relationships/image" Target="../media/image78.wmf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69.wmf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4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4.bin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0.wmf"/><Relationship Id="rId8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9" Type="http://schemas.openxmlformats.org/officeDocument/2006/relationships/image" Target="../media/image97.wmf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02.bin"/><Relationship Id="rId42" Type="http://schemas.openxmlformats.org/officeDocument/2006/relationships/oleObject" Target="../embeddings/oleObject106.bin"/><Relationship Id="rId47" Type="http://schemas.openxmlformats.org/officeDocument/2006/relationships/image" Target="../media/image101.wmf"/><Relationship Id="rId50" Type="http://schemas.openxmlformats.org/officeDocument/2006/relationships/oleObject" Target="../embeddings/oleObject110.bin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9" Type="http://schemas.openxmlformats.org/officeDocument/2006/relationships/image" Target="../media/image92.wmf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37" Type="http://schemas.openxmlformats.org/officeDocument/2006/relationships/image" Target="../media/image96.wmf"/><Relationship Id="rId40" Type="http://schemas.openxmlformats.org/officeDocument/2006/relationships/oleObject" Target="../embeddings/oleObject105.bin"/><Relationship Id="rId45" Type="http://schemas.openxmlformats.org/officeDocument/2006/relationships/image" Target="../media/image100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49" Type="http://schemas.openxmlformats.org/officeDocument/2006/relationships/image" Target="../media/image102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8.wmf"/><Relationship Id="rId31" Type="http://schemas.openxmlformats.org/officeDocument/2006/relationships/image" Target="../media/image93.wmf"/><Relationship Id="rId44" Type="http://schemas.openxmlformats.org/officeDocument/2006/relationships/oleObject" Target="../embeddings/oleObject107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48" Type="http://schemas.openxmlformats.org/officeDocument/2006/relationships/oleObject" Target="../embeddings/oleObject109.bin"/><Relationship Id="rId8" Type="http://schemas.openxmlformats.org/officeDocument/2006/relationships/oleObject" Target="../embeddings/oleObject89.bin"/><Relationship Id="rId51" Type="http://schemas.openxmlformats.org/officeDocument/2006/relationships/image" Target="../media/image103.wmf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7.wmf"/><Relationship Id="rId25" Type="http://schemas.openxmlformats.org/officeDocument/2006/relationships/image" Target="../media/image51.wmf"/><Relationship Id="rId33" Type="http://schemas.openxmlformats.org/officeDocument/2006/relationships/image" Target="../media/image94.wmf"/><Relationship Id="rId38" Type="http://schemas.openxmlformats.org/officeDocument/2006/relationships/oleObject" Target="../embeddings/oleObject104.bin"/><Relationship Id="rId46" Type="http://schemas.openxmlformats.org/officeDocument/2006/relationships/oleObject" Target="../embeddings/oleObject108.bin"/><Relationship Id="rId20" Type="http://schemas.openxmlformats.org/officeDocument/2006/relationships/oleObject" Target="../embeddings/oleObject95.bin"/><Relationship Id="rId41" Type="http://schemas.openxmlformats.org/officeDocument/2006/relationships/image" Target="../media/image98.wmf"/><Relationship Id="rId1" Type="http://schemas.openxmlformats.org/officeDocument/2006/relationships/tags" Target="../tags/tag9.xml"/><Relationship Id="rId6" Type="http://schemas.openxmlformats.org/officeDocument/2006/relationships/oleObject" Target="../embeddings/oleObject8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0B580-8B16-6B73-04CD-D0C5D536DD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0014" y="2677886"/>
            <a:ext cx="6602186" cy="234020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4.6 Advanced Trigonometric Identities 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8C211CC2-C1B7-B381-170B-8AA68665B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28E896D7-EBC4-C3B0-58E9-7FBBB5966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33D54-7430-14E4-6795-1193FCE2F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977" y="200024"/>
            <a:ext cx="9146721" cy="557213"/>
          </a:xfrm>
        </p:spPr>
        <p:txBody>
          <a:bodyPr/>
          <a:lstStyle/>
          <a:p>
            <a:pPr>
              <a:defRPr/>
            </a:pPr>
            <a:r>
              <a:rPr lang="en-CA" dirty="0"/>
              <a:t>Sum to Product Identities: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BBCBDF28-6AE5-9A05-C2D9-FAC33217E1D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7393" y="752475"/>
            <a:ext cx="11307536" cy="850900"/>
          </a:xfrm>
        </p:spPr>
        <p:txBody>
          <a:bodyPr/>
          <a:lstStyle/>
          <a:p>
            <a:r>
              <a:rPr lang="en-CA" altLang="en-US" sz="2300" dirty="0"/>
              <a:t>These identities are also obtained from sum and difference angle identities with one small trick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84A8C1-0E59-061C-680D-8B6877C74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488" y="1485900"/>
          <a:ext cx="16240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393529" progId="Equation.DSMT4">
                  <p:embed/>
                </p:oleObj>
              </mc:Choice>
              <mc:Fallback>
                <p:oleObj name="Equation" r:id="rId4" imgW="875920" imgH="39352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84A8C1-0E59-061C-680D-8B6877C74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1485900"/>
                        <a:ext cx="16240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EAB496-B128-1250-81B8-4470EBE19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9364" y="2181226"/>
          <a:ext cx="1228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393529" progId="Equation.DSMT4">
                  <p:embed/>
                </p:oleObj>
              </mc:Choice>
              <mc:Fallback>
                <p:oleObj name="Equation" r:id="rId6" imgW="622030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EAB496-B128-1250-81B8-4470EBE19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364" y="2181226"/>
                        <a:ext cx="1228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4DCD29-A425-7570-E992-79CB717F4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1709739"/>
          <a:ext cx="1422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14DCD29-A425-7570-E992-79CB717F4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709739"/>
                        <a:ext cx="1422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41F5F0-530B-6C97-15BF-3F368DBE3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2651125"/>
          <a:ext cx="1422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058" imgH="253890" progId="Equation.DSMT4">
                  <p:embed/>
                </p:oleObj>
              </mc:Choice>
              <mc:Fallback>
                <p:oleObj name="Equation" r:id="rId10" imgW="787058" imgH="25389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41F5F0-530B-6C97-15BF-3F368DBE3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651125"/>
                        <a:ext cx="1422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B9A8A8-729B-533E-BBA5-EC2DD0487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9426" y="1778001"/>
          <a:ext cx="13763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177723" progId="Equation.DSMT4">
                  <p:embed/>
                </p:oleObj>
              </mc:Choice>
              <mc:Fallback>
                <p:oleObj name="Equation" r:id="rId12" imgW="761669" imgH="1777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B9A8A8-729B-533E-BBA5-EC2DD0487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6" y="1778001"/>
                        <a:ext cx="13763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B89BF64-B132-4BBC-258F-7DCD768C6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97837"/>
              </p:ext>
            </p:extLst>
          </p:nvPr>
        </p:nvGraphicFramePr>
        <p:xfrm>
          <a:off x="6177644" y="1755776"/>
          <a:ext cx="11699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419" imgH="177723" progId="Equation.DSMT4">
                  <p:embed/>
                </p:oleObj>
              </mc:Choice>
              <mc:Fallback>
                <p:oleObj name="Equation" r:id="rId14" imgW="647419" imgH="17772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B89BF64-B132-4BBC-258F-7DCD768C6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644" y="1755776"/>
                        <a:ext cx="11699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E81612-D097-563D-8D3E-F2B79B163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9426" y="2719388"/>
          <a:ext cx="13763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669" imgH="177723" progId="Equation.DSMT4">
                  <p:embed/>
                </p:oleObj>
              </mc:Choice>
              <mc:Fallback>
                <p:oleObj name="Equation" r:id="rId16" imgW="761669" imgH="17772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5E81612-D097-563D-8D3E-F2B79B163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6" y="2719388"/>
                        <a:ext cx="13763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4E8EFC-1D4D-FC29-7BC3-605481FB8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2713038"/>
          <a:ext cx="11699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419" imgH="177723" progId="Equation.DSMT4">
                  <p:embed/>
                </p:oleObj>
              </mc:Choice>
              <mc:Fallback>
                <p:oleObj name="Equation" r:id="rId18" imgW="647419" imgH="177723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4E8EFC-1D4D-FC29-7BC3-605481FB8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713038"/>
                        <a:ext cx="11699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58FD61A-DCA0-9076-4AE7-7DDAC89D4F4D}"/>
              </a:ext>
            </a:extLst>
          </p:cNvPr>
          <p:cNvCxnSpPr>
            <a:cxnSpLocks/>
          </p:cNvCxnSpPr>
          <p:nvPr/>
        </p:nvCxnSpPr>
        <p:spPr>
          <a:xfrm>
            <a:off x="2509838" y="3109913"/>
            <a:ext cx="1670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0728A7C-27F2-0432-4252-7C4E9B219DDD}"/>
              </a:ext>
            </a:extLst>
          </p:cNvPr>
          <p:cNvCxnSpPr>
            <a:cxnSpLocks/>
          </p:cNvCxnSpPr>
          <p:nvPr/>
        </p:nvCxnSpPr>
        <p:spPr>
          <a:xfrm>
            <a:off x="4289425" y="3109913"/>
            <a:ext cx="27130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BB4C4F-1349-E79F-A018-FD7C12272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43675"/>
              </p:ext>
            </p:extLst>
          </p:nvPr>
        </p:nvGraphicFramePr>
        <p:xfrm>
          <a:off x="1684008" y="1682751"/>
          <a:ext cx="2495881" cy="70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170" imgH="279279" progId="Equation.DSMT4">
                  <p:embed/>
                </p:oleObj>
              </mc:Choice>
              <mc:Fallback>
                <p:oleObj name="Equation" r:id="rId19" imgW="990170" imgH="27927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BB4C4F-1349-E79F-A018-FD7C12272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008" y="1682751"/>
                        <a:ext cx="2495881" cy="70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271F1CA-489E-DD5E-F528-2FE6E2D03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9" y="1674813"/>
          <a:ext cx="21558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800" imgH="279400" progId="Equation.DSMT4">
                  <p:embed/>
                </p:oleObj>
              </mc:Choice>
              <mc:Fallback>
                <p:oleObj name="Equation" r:id="rId21" imgW="1193800" imgH="279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271F1CA-489E-DD5E-F528-2FE6E2D03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1674813"/>
                        <a:ext cx="21558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3EB1967-C038-7256-F14E-7651E28B9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51889"/>
              </p:ext>
            </p:extLst>
          </p:nvPr>
        </p:nvGraphicFramePr>
        <p:xfrm>
          <a:off x="6295120" y="1674813"/>
          <a:ext cx="19478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79500" imgH="279400" progId="Equation.DSMT4">
                  <p:embed/>
                </p:oleObj>
              </mc:Choice>
              <mc:Fallback>
                <p:oleObj name="Equation" r:id="rId23" imgW="1079500" imgH="279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3EB1967-C038-7256-F14E-7651E28B9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20" y="1674813"/>
                        <a:ext cx="19478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DA83269-85A3-73E0-9254-3389348BC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50529"/>
              </p:ext>
            </p:extLst>
          </p:nvPr>
        </p:nvGraphicFramePr>
        <p:xfrm>
          <a:off x="1909516" y="2622551"/>
          <a:ext cx="2259259" cy="63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170" imgH="279279" progId="Equation.DSMT4">
                  <p:embed/>
                </p:oleObj>
              </mc:Choice>
              <mc:Fallback>
                <p:oleObj name="Equation" r:id="rId25" imgW="990170" imgH="27927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DA83269-85A3-73E0-9254-3389348BC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516" y="2622551"/>
                        <a:ext cx="2259259" cy="63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61FA389-6BD6-2C0B-65B0-137B81DA9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9" y="2620963"/>
          <a:ext cx="21558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93800" imgH="279400" progId="Equation.DSMT4">
                  <p:embed/>
                </p:oleObj>
              </mc:Choice>
              <mc:Fallback>
                <p:oleObj name="Equation" r:id="rId27" imgW="1193800" imgH="279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61FA389-6BD6-2C0B-65B0-137B81DA9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2620963"/>
                        <a:ext cx="21558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1A3AF6F-717B-67BA-DAC4-5931DA46C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2619376"/>
          <a:ext cx="19478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79500" imgH="279400" progId="Equation.DSMT4">
                  <p:embed/>
                </p:oleObj>
              </mc:Choice>
              <mc:Fallback>
                <p:oleObj name="Equation" r:id="rId29" imgW="1079500" imgH="279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1A3AF6F-717B-67BA-DAC4-5931DA46C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2619376"/>
                        <a:ext cx="19478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3E6909-BC79-2575-3A86-24A9A4557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1711325"/>
          <a:ext cx="1060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71252" imgH="253890" progId="Equation.DSMT4">
                  <p:embed/>
                </p:oleObj>
              </mc:Choice>
              <mc:Fallback>
                <p:oleObj name="Equation" r:id="rId31" imgW="571252" imgH="25389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73E6909-BC79-2575-3A86-24A9A4557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1711325"/>
                        <a:ext cx="1060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DD21492-EC4E-60EC-165D-98380328E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5313" y="2643189"/>
          <a:ext cx="10334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252" imgH="253890" progId="Equation.DSMT4">
                  <p:embed/>
                </p:oleObj>
              </mc:Choice>
              <mc:Fallback>
                <p:oleObj name="Equation" r:id="rId33" imgW="571252" imgH="25389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DD21492-EC4E-60EC-165D-98380328E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643189"/>
                        <a:ext cx="10334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BC4377D-605F-BF58-57ED-B7C5F1D59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9" y="3286125"/>
          <a:ext cx="20208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17115" imgH="253890" progId="Equation.DSMT4">
                  <p:embed/>
                </p:oleObj>
              </mc:Choice>
              <mc:Fallback>
                <p:oleObj name="Equation" r:id="rId35" imgW="1117115" imgH="25389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BC4377D-605F-BF58-57ED-B7C5F1D59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9" y="3286125"/>
                        <a:ext cx="20208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4F6D727-2617-FA02-327B-C77ABF21E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525" y="3125788"/>
          <a:ext cx="28019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48728" imgH="431613" progId="Equation.DSMT4">
                  <p:embed/>
                </p:oleObj>
              </mc:Choice>
              <mc:Fallback>
                <p:oleObj name="Equation" r:id="rId37" imgW="1548728" imgH="431613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4F6D727-2617-FA02-327B-C77ABF21E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125788"/>
                        <a:ext cx="28019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DEA374-B384-597A-63EF-F53F97F1C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3" y="5805489"/>
          <a:ext cx="3630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387600" imgH="431800" progId="Equation.DSMT4">
                  <p:embed/>
                </p:oleObj>
              </mc:Choice>
              <mc:Fallback>
                <p:oleObj name="Equation" r:id="rId39" imgW="2387600" imgH="431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5DEA374-B384-597A-63EF-F53F97F1C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805489"/>
                        <a:ext cx="36306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3A3D7A67-F801-587E-E0F7-39BCC760FA4B}"/>
              </a:ext>
            </a:extLst>
          </p:cNvPr>
          <p:cNvSpPr/>
          <p:nvPr/>
        </p:nvSpPr>
        <p:spPr>
          <a:xfrm>
            <a:off x="1858964" y="5708650"/>
            <a:ext cx="3925887" cy="827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B585938-6EC3-36DB-81F8-D86D9880F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2526" y="3960813"/>
            <a:ext cx="24241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If we subract the equations we get: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A5DACBE-C30E-1551-3491-22A0B3D1D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4276725"/>
          <a:ext cx="20208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17115" imgH="253890" progId="Equation.DSMT4">
                  <p:embed/>
                </p:oleObj>
              </mc:Choice>
              <mc:Fallback>
                <p:oleObj name="Equation" r:id="rId41" imgW="1117115" imgH="25389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A5DACBE-C30E-1551-3491-22A0B3D1D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276725"/>
                        <a:ext cx="20208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601508D-B74C-3323-458D-599200A4E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525" y="4156076"/>
          <a:ext cx="28019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548728" imgH="431613" progId="Equation.DSMT4">
                  <p:embed/>
                </p:oleObj>
              </mc:Choice>
              <mc:Fallback>
                <p:oleObj name="Equation" r:id="rId43" imgW="1548728" imgH="431613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601508D-B74C-3323-458D-599200A4E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156076"/>
                        <a:ext cx="28019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E8411FA-9B8F-018B-8E48-2644B2FF4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1" y="5805489"/>
          <a:ext cx="3630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387600" imgH="431800" progId="Equation.DSMT4">
                  <p:embed/>
                </p:oleObj>
              </mc:Choice>
              <mc:Fallback>
                <p:oleObj name="Equation" r:id="rId45" imgW="2387600" imgH="431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E8411FA-9B8F-018B-8E48-2644B2FF4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1" y="5805489"/>
                        <a:ext cx="36306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9E1E2AC4-1A25-9EB0-A755-B154DA915C97}"/>
              </a:ext>
            </a:extLst>
          </p:cNvPr>
          <p:cNvSpPr/>
          <p:nvPr/>
        </p:nvSpPr>
        <p:spPr>
          <a:xfrm>
            <a:off x="5911850" y="5708650"/>
            <a:ext cx="3925888" cy="827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C404CE1-81CE-91A6-56BA-CED97049C8F9}"/>
              </a:ext>
            </a:extLst>
          </p:cNvPr>
          <p:cNvCxnSpPr>
            <a:cxnSpLocks/>
          </p:cNvCxnSpPr>
          <p:nvPr/>
        </p:nvCxnSpPr>
        <p:spPr>
          <a:xfrm flipV="1">
            <a:off x="6582458" y="1825625"/>
            <a:ext cx="1493837" cy="230188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094FAC6-6261-66A4-0A43-8699E780753A}"/>
              </a:ext>
            </a:extLst>
          </p:cNvPr>
          <p:cNvCxnSpPr>
            <a:cxnSpLocks/>
          </p:cNvCxnSpPr>
          <p:nvPr/>
        </p:nvCxnSpPr>
        <p:spPr>
          <a:xfrm flipV="1">
            <a:off x="6538914" y="2719389"/>
            <a:ext cx="1493837" cy="300037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5C220AF-98DD-015D-FF13-4855741B106E}"/>
              </a:ext>
            </a:extLst>
          </p:cNvPr>
          <p:cNvCxnSpPr>
            <a:cxnSpLocks/>
          </p:cNvCxnSpPr>
          <p:nvPr/>
        </p:nvCxnSpPr>
        <p:spPr>
          <a:xfrm flipV="1">
            <a:off x="4376739" y="1762126"/>
            <a:ext cx="1641475" cy="3270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157B1E3-301A-93F5-6209-FEF37671755D}"/>
              </a:ext>
            </a:extLst>
          </p:cNvPr>
          <p:cNvCxnSpPr>
            <a:cxnSpLocks/>
          </p:cNvCxnSpPr>
          <p:nvPr/>
        </p:nvCxnSpPr>
        <p:spPr>
          <a:xfrm flipV="1">
            <a:off x="4379913" y="2741613"/>
            <a:ext cx="1638300" cy="265112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CD430B01-25F1-AEF1-4444-FA6FDF0B2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781551"/>
            <a:ext cx="85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Bigger </a:t>
            </a:r>
          </a:p>
          <a:p>
            <a:pPr algn="ctr"/>
            <a:r>
              <a:rPr lang="en-CA" altLang="en-US">
                <a:solidFill>
                  <a:srgbClr val="FF0000"/>
                </a:solidFill>
              </a:rPr>
              <a:t>Ang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2B5791-A5E7-0022-0727-BF931AF93750}"/>
              </a:ext>
            </a:extLst>
          </p:cNvPr>
          <p:cNvCxnSpPr>
            <a:stCxn id="35" idx="2"/>
          </p:cNvCxnSpPr>
          <p:nvPr/>
        </p:nvCxnSpPr>
        <p:spPr>
          <a:xfrm flipH="1">
            <a:off x="4168776" y="5427663"/>
            <a:ext cx="11113" cy="481012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60C4A80-C8FA-82BD-08E1-4251CEA5E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778376"/>
            <a:ext cx="1052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Smaller</a:t>
            </a:r>
          </a:p>
          <a:p>
            <a:pPr algn="ctr"/>
            <a:r>
              <a:rPr lang="en-CA" altLang="en-US">
                <a:solidFill>
                  <a:srgbClr val="FF0000"/>
                </a:solidFill>
              </a:rPr>
              <a:t>Angle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28CDF35-AD4A-7B2E-F302-8635C4A56C62}"/>
              </a:ext>
            </a:extLst>
          </p:cNvPr>
          <p:cNvCxnSpPr>
            <a:cxnSpLocks/>
            <a:stCxn id="38" idx="2"/>
          </p:cNvCxnSpPr>
          <p:nvPr/>
        </p:nvCxnSpPr>
        <p:spPr>
          <a:xfrm flipH="1">
            <a:off x="5273676" y="5424488"/>
            <a:ext cx="112713" cy="481012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E751B9E6-6A1C-DECB-50A4-8FFA3F74B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8739" y="4770438"/>
            <a:ext cx="936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smaller </a:t>
            </a:r>
          </a:p>
          <a:p>
            <a:pPr algn="ctr"/>
            <a:r>
              <a:rPr lang="en-CA" altLang="en-US">
                <a:solidFill>
                  <a:srgbClr val="FF0000"/>
                </a:solidFill>
              </a:rPr>
              <a:t>Angle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692A1B5-3CE1-DB86-5B3D-B2E444FA736D}"/>
              </a:ext>
            </a:extLst>
          </p:cNvPr>
          <p:cNvCxnSpPr>
            <a:cxnSpLocks/>
            <a:stCxn id="41" idx="2"/>
          </p:cNvCxnSpPr>
          <p:nvPr/>
        </p:nvCxnSpPr>
        <p:spPr>
          <a:xfrm>
            <a:off x="8147050" y="5416551"/>
            <a:ext cx="31750" cy="481013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FC4C5691-CAAE-DE7A-15C9-863F55A35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9363" y="4767263"/>
            <a:ext cx="10525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Bigger</a:t>
            </a:r>
          </a:p>
          <a:p>
            <a:pPr algn="ctr"/>
            <a:r>
              <a:rPr lang="en-CA" altLang="en-US">
                <a:solidFill>
                  <a:srgbClr val="FF0000"/>
                </a:solidFill>
              </a:rPr>
              <a:t>Angle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0C45C12-7CFB-487E-1D68-42AB8A4C3B27}"/>
              </a:ext>
            </a:extLst>
          </p:cNvPr>
          <p:cNvCxnSpPr>
            <a:cxnSpLocks/>
            <a:stCxn id="43" idx="2"/>
          </p:cNvCxnSpPr>
          <p:nvPr/>
        </p:nvCxnSpPr>
        <p:spPr>
          <a:xfrm flipH="1">
            <a:off x="9283701" y="5413376"/>
            <a:ext cx="111125" cy="481013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33" grpId="0" animBg="1"/>
      <p:bldP spid="35" grpId="0"/>
      <p:bldP spid="38" grpId="0"/>
      <p:bldP spid="41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FFAEC218-28A6-9E98-5E38-DA0AAE514BC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0436" y="98426"/>
            <a:ext cx="11315700" cy="815975"/>
          </a:xfrm>
        </p:spPr>
        <p:txBody>
          <a:bodyPr/>
          <a:lstStyle/>
          <a:p>
            <a:pPr marL="0" indent="0">
              <a:buNone/>
            </a:pPr>
            <a:r>
              <a:rPr lang="en-CA" altLang="en-US" dirty="0"/>
              <a:t>Ex: Use the sum and different angle identities to prove the following: </a:t>
            </a:r>
          </a:p>
        </p:txBody>
      </p:sp>
      <p:graphicFrame>
        <p:nvGraphicFramePr>
          <p:cNvPr id="27651" name="Object 4">
            <a:extLst>
              <a:ext uri="{FF2B5EF4-FFF2-40B4-BE49-F238E27FC236}">
                <a16:creationId xmlns:a16="http://schemas.microsoft.com/office/drawing/2014/main" id="{87FE2690-75A3-0BFC-07DB-3312B33B9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1" y="1076325"/>
          <a:ext cx="42132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431800" progId="Equation.DSMT4">
                  <p:embed/>
                </p:oleObj>
              </mc:Choice>
              <mc:Fallback>
                <p:oleObj name="Equation" r:id="rId4" imgW="2489200" imgH="431800" progId="Equation.DSMT4">
                  <p:embed/>
                  <p:pic>
                    <p:nvPicPr>
                      <p:cNvPr id="27651" name="Object 4">
                        <a:extLst>
                          <a:ext uri="{FF2B5EF4-FFF2-40B4-BE49-F238E27FC236}">
                            <a16:creationId xmlns:a16="http://schemas.microsoft.com/office/drawing/2014/main" id="{87FE2690-75A3-0BFC-07DB-3312B33B9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1" y="1076325"/>
                        <a:ext cx="42132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>
            <a:extLst>
              <a:ext uri="{FF2B5EF4-FFF2-40B4-BE49-F238E27FC236}">
                <a16:creationId xmlns:a16="http://schemas.microsoft.com/office/drawing/2014/main" id="{CB8D85CC-ED21-1378-6806-098FFE9C0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9013" y="1076325"/>
          <a:ext cx="42783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431800" progId="Equation.DSMT4">
                  <p:embed/>
                </p:oleObj>
              </mc:Choice>
              <mc:Fallback>
                <p:oleObj name="Equation" r:id="rId6" imgW="2527300" imgH="431800" progId="Equation.DSMT4">
                  <p:embed/>
                  <p:pic>
                    <p:nvPicPr>
                      <p:cNvPr id="27652" name="Object 5">
                        <a:extLst>
                          <a:ext uri="{FF2B5EF4-FFF2-40B4-BE49-F238E27FC236}">
                            <a16:creationId xmlns:a16="http://schemas.microsoft.com/office/drawing/2014/main" id="{CB8D85CC-ED21-1378-6806-098FFE9C0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076325"/>
                        <a:ext cx="42783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F9DC00E-6BA2-FDB5-2F5D-CC3AA89AC357}"/>
              </a:ext>
            </a:extLst>
          </p:cNvPr>
          <p:cNvSpPr/>
          <p:nvPr/>
        </p:nvSpPr>
        <p:spPr>
          <a:xfrm>
            <a:off x="1619251" y="979489"/>
            <a:ext cx="4289425" cy="827087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965356F-9DEA-79ED-72A8-DDAEE4A1B923}"/>
              </a:ext>
            </a:extLst>
          </p:cNvPr>
          <p:cNvSpPr/>
          <p:nvPr/>
        </p:nvSpPr>
        <p:spPr>
          <a:xfrm>
            <a:off x="6069013" y="979489"/>
            <a:ext cx="4291012" cy="827087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9520DCE-312B-C30D-CC1D-5D6E6D5DF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0263" y="1979613"/>
          <a:ext cx="16240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5920" imgH="393529" progId="Equation.DSMT4">
                  <p:embed/>
                </p:oleObj>
              </mc:Choice>
              <mc:Fallback>
                <p:oleObj name="Equation" r:id="rId8" imgW="875920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9520DCE-312B-C30D-CC1D-5D6E6D5DF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3" y="1979613"/>
                        <a:ext cx="16240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D10DFC-741F-17D6-0560-F923165C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7139" y="2674939"/>
          <a:ext cx="1228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393529" progId="Equation.DSMT4">
                  <p:embed/>
                </p:oleObj>
              </mc:Choice>
              <mc:Fallback>
                <p:oleObj name="Equation" r:id="rId10" imgW="622030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BD10DFC-741F-17D6-0560-F923165C5E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139" y="2674939"/>
                        <a:ext cx="1228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98A675-FAB3-6DD4-9376-266D844C4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9" y="2203450"/>
          <a:ext cx="14684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447" imgH="253890" progId="Equation.DSMT4">
                  <p:embed/>
                </p:oleObj>
              </mc:Choice>
              <mc:Fallback>
                <p:oleObj name="Equation" r:id="rId12" imgW="812447" imgH="25389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98A675-FAB3-6DD4-9376-266D844C4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9" y="2203450"/>
                        <a:ext cx="14684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D00AA89-2499-51DE-B780-AD3C05C55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9" y="3144839"/>
          <a:ext cx="14684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447" imgH="253890" progId="Equation.DSMT4">
                  <p:embed/>
                </p:oleObj>
              </mc:Choice>
              <mc:Fallback>
                <p:oleObj name="Equation" r:id="rId14" imgW="812447" imgH="25389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D00AA89-2499-51DE-B780-AD3C05C55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9" y="3144839"/>
                        <a:ext cx="14684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5A4E04-6A98-FCB7-4B29-60C352905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9" y="2271713"/>
          <a:ext cx="13985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028" imgH="177646" progId="Equation.DSMT4">
                  <p:embed/>
                </p:oleObj>
              </mc:Choice>
              <mc:Fallback>
                <p:oleObj name="Equation" r:id="rId16" imgW="774028" imgH="177646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45A4E04-6A98-FCB7-4B29-60C352905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9" y="2271713"/>
                        <a:ext cx="13985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742FE4-BB51-6715-D592-D6F228AA5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2249488"/>
          <a:ext cx="11239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742FE4-BB51-6715-D592-D6F228AA5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249488"/>
                        <a:ext cx="11239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CC6522-7816-7373-E103-3FD2741E0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9" y="3213101"/>
          <a:ext cx="1398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028" imgH="177646" progId="Equation.DSMT4">
                  <p:embed/>
                </p:oleObj>
              </mc:Choice>
              <mc:Fallback>
                <p:oleObj name="Equation" r:id="rId20" imgW="774028" imgH="17764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BCC6522-7816-7373-E103-3FD2741E0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9" y="3213101"/>
                        <a:ext cx="1398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7E0C261-1E0E-DDDF-655F-60132A2A5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3206751"/>
          <a:ext cx="1123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1760" imgH="177646" progId="Equation.DSMT4">
                  <p:embed/>
                </p:oleObj>
              </mc:Choice>
              <mc:Fallback>
                <p:oleObj name="Equation" r:id="rId22" imgW="621760" imgH="17764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7E0C261-1E0E-DDDF-655F-60132A2A5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206751"/>
                        <a:ext cx="11239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738DBD8-0D20-A909-5585-711FD04C98FC}"/>
              </a:ext>
            </a:extLst>
          </p:cNvPr>
          <p:cNvCxnSpPr>
            <a:cxnSpLocks/>
          </p:cNvCxnSpPr>
          <p:nvPr/>
        </p:nvCxnSpPr>
        <p:spPr>
          <a:xfrm>
            <a:off x="2487613" y="3603625"/>
            <a:ext cx="1670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C0DAB37-D9B1-ED10-D510-563B6F5034BF}"/>
              </a:ext>
            </a:extLst>
          </p:cNvPr>
          <p:cNvCxnSpPr>
            <a:cxnSpLocks/>
          </p:cNvCxnSpPr>
          <p:nvPr/>
        </p:nvCxnSpPr>
        <p:spPr>
          <a:xfrm>
            <a:off x="4267200" y="3603625"/>
            <a:ext cx="27130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11A39AE-01B5-DD7A-2CD0-9E5A58993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6" y="2182814"/>
          <a:ext cx="1884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6000" imgH="279400" progId="Equation.DSMT4">
                  <p:embed/>
                </p:oleObj>
              </mc:Choice>
              <mc:Fallback>
                <p:oleObj name="Equation" r:id="rId24" imgW="1016000" imgH="279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11A39AE-01B5-DD7A-2CD0-9E5A58993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6" y="2182814"/>
                        <a:ext cx="18843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3447B29-844A-D6C4-A735-690071371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6" y="2200276"/>
          <a:ext cx="22018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19200" imgH="279400" progId="Equation.DSMT4">
                  <p:embed/>
                </p:oleObj>
              </mc:Choice>
              <mc:Fallback>
                <p:oleObj name="Equation" r:id="rId26" imgW="1219200" imgH="279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3447B29-844A-D6C4-A735-690071371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6" y="2200276"/>
                        <a:ext cx="22018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FA749F0-E98C-1C54-6611-1459D0B3E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26" y="2182813"/>
          <a:ext cx="1927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66800" imgH="279400" progId="Equation.DSMT4">
                  <p:embed/>
                </p:oleObj>
              </mc:Choice>
              <mc:Fallback>
                <p:oleObj name="Equation" r:id="rId28" imgW="1066800" imgH="279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FA749F0-E98C-1C54-6611-1459D0B3E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6" y="2182813"/>
                        <a:ext cx="1927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1CACA10-18A0-E703-C772-DA83BB84C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7913" y="3121026"/>
          <a:ext cx="1835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6000" imgH="279400" progId="Equation.DSMT4">
                  <p:embed/>
                </p:oleObj>
              </mc:Choice>
              <mc:Fallback>
                <p:oleObj name="Equation" r:id="rId30" imgW="1016000" imgH="279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1CACA10-18A0-E703-C772-DA83BB84C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121026"/>
                        <a:ext cx="1835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815D0D4-3BF8-BFD4-D369-904BF0062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1" y="3144838"/>
          <a:ext cx="22018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19200" imgH="279400" progId="Equation.DSMT4">
                  <p:embed/>
                </p:oleObj>
              </mc:Choice>
              <mc:Fallback>
                <p:oleObj name="Equation" r:id="rId32" imgW="1219200" imgH="279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815D0D4-3BF8-BFD4-D369-904BF0062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3144838"/>
                        <a:ext cx="22018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3E2C4FF-3D29-71E0-D230-489B6183B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1" y="3135313"/>
          <a:ext cx="19224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66800" imgH="279400" progId="Equation.DSMT4">
                  <p:embed/>
                </p:oleObj>
              </mc:Choice>
              <mc:Fallback>
                <p:oleObj name="Equation" r:id="rId34" imgW="1066800" imgH="279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3E2C4FF-3D29-71E0-D230-489B6183B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3135313"/>
                        <a:ext cx="19224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89B76DD-6B51-EF42-E534-7590BF16B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9276" y="2206625"/>
          <a:ext cx="1084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89B76DD-6B51-EF42-E534-7590BF16B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6" y="2206625"/>
                        <a:ext cx="1084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054A58F-1152-5F9A-7B83-BCD4084FD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9275" y="3160713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96641" imgH="253890" progId="Equation.DSMT4">
                  <p:embed/>
                </p:oleObj>
              </mc:Choice>
              <mc:Fallback>
                <p:oleObj name="Equation" r:id="rId38" imgW="596641" imgH="25389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054A58F-1152-5F9A-7B83-BCD4084FD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160713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831E1F0-1C0D-EDE3-F636-3F25B7B9B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2325" y="3779839"/>
          <a:ext cx="20891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55700" imgH="254000" progId="Equation.DSMT4">
                  <p:embed/>
                </p:oleObj>
              </mc:Choice>
              <mc:Fallback>
                <p:oleObj name="Equation" r:id="rId40" imgW="1155700" imgH="2540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831E1F0-1C0D-EDE3-F636-3F25B7B9B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779839"/>
                        <a:ext cx="20891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B15A180-C7C5-6587-069D-8AFE229C5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6" y="3619501"/>
          <a:ext cx="28479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74800" imgH="431800" progId="Equation.DSMT4">
                  <p:embed/>
                </p:oleObj>
              </mc:Choice>
              <mc:Fallback>
                <p:oleObj name="Equation" r:id="rId42" imgW="1574800" imgH="431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B15A180-C7C5-6587-069D-8AFE229C5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6" y="3619501"/>
                        <a:ext cx="28479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57C22E67-B9FF-749B-E29B-3358336D3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1" y="4454526"/>
            <a:ext cx="2424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If we subract the equations we get: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2B73D4B-590D-5469-048B-2C9904221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4770439"/>
          <a:ext cx="20907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155700" imgH="254000" progId="Equation.DSMT4">
                  <p:embed/>
                </p:oleObj>
              </mc:Choice>
              <mc:Fallback>
                <p:oleObj name="Equation" r:id="rId44" imgW="1155700" imgH="2540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2B73D4B-590D-5469-048B-2C9904221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70439"/>
                        <a:ext cx="20907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A3469F0-4069-F4D3-B93F-CE405CB30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8139" y="4627563"/>
          <a:ext cx="2917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612900" imgH="431800" progId="Equation.DSMT4">
                  <p:embed/>
                </p:oleObj>
              </mc:Choice>
              <mc:Fallback>
                <p:oleObj name="Equation" r:id="rId46" imgW="1612900" imgH="431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A3469F0-4069-F4D3-B93F-CE405CB30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9" y="4627563"/>
                        <a:ext cx="29178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390A30F-CE3C-D8E7-0DFB-A3B6B167FB06}"/>
              </a:ext>
            </a:extLst>
          </p:cNvPr>
          <p:cNvCxnSpPr>
            <a:cxnSpLocks/>
          </p:cNvCxnSpPr>
          <p:nvPr/>
        </p:nvCxnSpPr>
        <p:spPr>
          <a:xfrm flipV="1">
            <a:off x="6516689" y="2319339"/>
            <a:ext cx="1493837" cy="230187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B5C9F3C-F10B-09D5-480F-765E97FAC03B}"/>
              </a:ext>
            </a:extLst>
          </p:cNvPr>
          <p:cNvCxnSpPr>
            <a:cxnSpLocks/>
          </p:cNvCxnSpPr>
          <p:nvPr/>
        </p:nvCxnSpPr>
        <p:spPr>
          <a:xfrm flipV="1">
            <a:off x="6516689" y="3213100"/>
            <a:ext cx="1493837" cy="300038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3E53EBE-3BB2-ED49-DD69-E66E5DD37F0C}"/>
              </a:ext>
            </a:extLst>
          </p:cNvPr>
          <p:cNvCxnSpPr>
            <a:cxnSpLocks/>
          </p:cNvCxnSpPr>
          <p:nvPr/>
        </p:nvCxnSpPr>
        <p:spPr>
          <a:xfrm flipV="1">
            <a:off x="4364038" y="2268539"/>
            <a:ext cx="1643062" cy="3270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EAD48A3-11F9-3981-0FD6-2A285A9CEC8B}"/>
              </a:ext>
            </a:extLst>
          </p:cNvPr>
          <p:cNvCxnSpPr>
            <a:cxnSpLocks/>
          </p:cNvCxnSpPr>
          <p:nvPr/>
        </p:nvCxnSpPr>
        <p:spPr>
          <a:xfrm flipV="1">
            <a:off x="4357688" y="3235326"/>
            <a:ext cx="1638300" cy="265113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E703B3F6-FA2A-90DF-F38C-950168C51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5624513"/>
            <a:ext cx="7819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NOTE: The purpose of this lesson is to get you to use these identities. 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26">
            <a:extLst>
              <a:ext uri="{FF2B5EF4-FFF2-40B4-BE49-F238E27FC236}">
                <a16:creationId xmlns:a16="http://schemas.microsoft.com/office/drawing/2014/main" id="{AD1220EC-698E-A601-F424-7B2F63535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64" y="266662"/>
            <a:ext cx="37798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b="1" u="sng" dirty="0">
                <a:solidFill>
                  <a:srgbClr val="FF0000"/>
                </a:solidFill>
              </a:rPr>
              <a:t>Product to SUM Identitie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F893F99-83C0-1D84-6F72-B67B6788F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40461"/>
              </p:ext>
            </p:extLst>
          </p:nvPr>
        </p:nvGraphicFramePr>
        <p:xfrm>
          <a:off x="346760" y="3824399"/>
          <a:ext cx="4779422" cy="78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393480" progId="Equation.DSMT4">
                  <p:embed/>
                </p:oleObj>
              </mc:Choice>
              <mc:Fallback>
                <p:oleObj name="Equation" r:id="rId4" imgW="240012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F893F99-83C0-1D84-6F72-B67B6788F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60" y="3824399"/>
                        <a:ext cx="4779422" cy="78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24A4B3A-C3BF-5A7C-14DF-DBEFC591E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59114"/>
              </p:ext>
            </p:extLst>
          </p:nvPr>
        </p:nvGraphicFramePr>
        <p:xfrm>
          <a:off x="346760" y="1028763"/>
          <a:ext cx="4943145" cy="79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393480" progId="Equation.DSMT4">
                  <p:embed/>
                </p:oleObj>
              </mc:Choice>
              <mc:Fallback>
                <p:oleObj name="Equation" r:id="rId6" imgW="246348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24A4B3A-C3BF-5A7C-14DF-DBEFC591E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60" y="1028763"/>
                        <a:ext cx="4943145" cy="791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F20B663-8B1E-3AE8-13D3-B10111A78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53458"/>
              </p:ext>
            </p:extLst>
          </p:nvPr>
        </p:nvGraphicFramePr>
        <p:xfrm>
          <a:off x="370184" y="2344761"/>
          <a:ext cx="4905530" cy="80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393480" progId="Equation.DSMT4">
                  <p:embed/>
                </p:oleObj>
              </mc:Choice>
              <mc:Fallback>
                <p:oleObj name="Equation" r:id="rId8" imgW="241272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F20B663-8B1E-3AE8-13D3-B10111A78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84" y="2344761"/>
                        <a:ext cx="4905530" cy="80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6AC2AB1-C29F-2AE5-FB77-6A4CA424E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0312"/>
              </p:ext>
            </p:extLst>
          </p:nvPr>
        </p:nvGraphicFramePr>
        <p:xfrm>
          <a:off x="284414" y="5055166"/>
          <a:ext cx="5004939" cy="82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393480" progId="Equation.DSMT4">
                  <p:embed/>
                </p:oleObj>
              </mc:Choice>
              <mc:Fallback>
                <p:oleObj name="Equation" r:id="rId10" imgW="240012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6AC2AB1-C29F-2AE5-FB77-6A4CA424E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14" y="5055166"/>
                        <a:ext cx="5004939" cy="820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C8986F29-3816-86AD-AF36-B0229E88C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12611"/>
              </p:ext>
            </p:extLst>
          </p:nvPr>
        </p:nvGraphicFramePr>
        <p:xfrm>
          <a:off x="6325393" y="1053867"/>
          <a:ext cx="4695897" cy="81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200" imgH="431800" progId="Equation.DSMT4">
                  <p:embed/>
                </p:oleObj>
              </mc:Choice>
              <mc:Fallback>
                <p:oleObj name="Equation" r:id="rId12" imgW="2489200" imgH="43180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C8986F29-3816-86AD-AF36-B0229E88C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393" y="1053867"/>
                        <a:ext cx="4695897" cy="81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B3F923B7-4F00-A65A-B153-B0C7251FA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09963"/>
              </p:ext>
            </p:extLst>
          </p:nvPr>
        </p:nvGraphicFramePr>
        <p:xfrm>
          <a:off x="6325393" y="2379675"/>
          <a:ext cx="4755134" cy="81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27300" imgH="431800" progId="Equation.DSMT4">
                  <p:embed/>
                </p:oleObj>
              </mc:Choice>
              <mc:Fallback>
                <p:oleObj name="Equation" r:id="rId14" imgW="2527300" imgH="431800" progId="Equation.DSMT4">
                  <p:embed/>
                  <p:pic>
                    <p:nvPicPr>
                      <p:cNvPr id="34" name="Object 5">
                        <a:extLst>
                          <a:ext uri="{FF2B5EF4-FFF2-40B4-BE49-F238E27FC236}">
                            <a16:creationId xmlns:a16="http://schemas.microsoft.com/office/drawing/2014/main" id="{B3F923B7-4F00-A65A-B153-B0C7251FA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393" y="2379675"/>
                        <a:ext cx="4755134" cy="812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ED40E3A-64FF-06A0-0CEF-EA2CB9A38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72534"/>
              </p:ext>
            </p:extLst>
          </p:nvPr>
        </p:nvGraphicFramePr>
        <p:xfrm>
          <a:off x="6348414" y="3741080"/>
          <a:ext cx="4774132" cy="86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4560" imgH="431640" progId="Equation.DSMT4">
                  <p:embed/>
                </p:oleObj>
              </mc:Choice>
              <mc:Fallback>
                <p:oleObj name="Equation" r:id="rId16" imgW="2374560" imgH="4316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ED40E3A-64FF-06A0-0CEF-EA2CB9A38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4" y="3741080"/>
                        <a:ext cx="4774132" cy="867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4BE15C9-3659-F375-F99C-0C4B47626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818271"/>
              </p:ext>
            </p:extLst>
          </p:nvPr>
        </p:nvGraphicFramePr>
        <p:xfrm>
          <a:off x="6348414" y="5055165"/>
          <a:ext cx="4846059" cy="87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74560" imgH="431640" progId="Equation.DSMT4">
                  <p:embed/>
                </p:oleObj>
              </mc:Choice>
              <mc:Fallback>
                <p:oleObj name="Equation" r:id="rId18" imgW="2374560" imgH="431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4BE15C9-3659-F375-F99C-0C4B47626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4" y="5055165"/>
                        <a:ext cx="4846059" cy="879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6">
            <a:extLst>
              <a:ext uri="{FF2B5EF4-FFF2-40B4-BE49-F238E27FC236}">
                <a16:creationId xmlns:a16="http://schemas.microsoft.com/office/drawing/2014/main" id="{1821CF9D-508E-6C58-871F-961F6E132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394" y="288698"/>
            <a:ext cx="3779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b="1" u="sng" dirty="0">
                <a:solidFill>
                  <a:srgbClr val="FF0000"/>
                </a:solidFill>
              </a:rPr>
              <a:t>SUM TO PRODUCT IDENTITIES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A72BE5-FFAA-4A67-2F2E-074CD5ED7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90139"/>
              </p:ext>
            </p:extLst>
          </p:nvPr>
        </p:nvGraphicFramePr>
        <p:xfrm>
          <a:off x="635000" y="4583011"/>
          <a:ext cx="708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A72BE5-FFAA-4A67-2F2E-074CD5ED7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583011"/>
                        <a:ext cx="708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6D4629D-143D-09D5-42AA-21F27EE7F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09678"/>
              </p:ext>
            </p:extLst>
          </p:nvPr>
        </p:nvGraphicFramePr>
        <p:xfrm>
          <a:off x="643514" y="5655619"/>
          <a:ext cx="708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6D4629D-143D-09D5-42AA-21F27EE7F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14" y="5655619"/>
                        <a:ext cx="708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9B4C167-E11D-88BB-3871-B2A161B24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0301" y="6197133"/>
            <a:ext cx="7819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These formulas are the same, they are used forward and backward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1DFD30-3602-7C2E-E19D-F223B8130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914" y="274638"/>
            <a:ext cx="10899322" cy="525462"/>
          </a:xfrm>
        </p:spPr>
        <p:txBody>
          <a:bodyPr>
            <a:normAutofit fontScale="90000"/>
          </a:bodyPr>
          <a:lstStyle/>
          <a:p>
            <a:r>
              <a:rPr lang="en-CA" sz="2500" b="1" dirty="0"/>
              <a:t>Applications of SUM to Product and Product to Sum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9B7764-AD66-6767-F376-0398FF86125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3914" y="869660"/>
            <a:ext cx="11470822" cy="96730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se identities can be used if the sum of angles “a” and “b” add up to a nice angle like 3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45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6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9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12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15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135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….etc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936AA4D-A414-81A7-6AB5-F97A7C3C4970}"/>
              </a:ext>
            </a:extLst>
          </p:cNvPr>
          <p:cNvSpPr txBox="1">
            <a:spLocks/>
          </p:cNvSpPr>
          <p:nvPr/>
        </p:nvSpPr>
        <p:spPr bwMode="auto">
          <a:xfrm>
            <a:off x="225424" y="1964193"/>
            <a:ext cx="3606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/>
              <a:t>Ex: Evaluate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B5B8FC7-8DE8-348B-315F-840385CBD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86095"/>
              </p:ext>
            </p:extLst>
          </p:nvPr>
        </p:nvGraphicFramePr>
        <p:xfrm>
          <a:off x="2373313" y="1964192"/>
          <a:ext cx="3722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312" imgH="253890" progId="Equation.DSMT4">
                  <p:embed/>
                </p:oleObj>
              </mc:Choice>
              <mc:Fallback>
                <p:oleObj name="Equation" r:id="rId4" imgW="1815312" imgH="25389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2B5B8FC7-8DE8-348B-315F-840385CBD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964192"/>
                        <a:ext cx="37226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5D72AE-BFB7-CF0B-7D31-1C89B5185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0656" y="1724847"/>
            <a:ext cx="46268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The left of the equation is a product of two cosines.  The sum of their angles is 60</a:t>
            </a:r>
            <a:r>
              <a:rPr lang="en-CA" alt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 alt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497C3C-0A80-5F67-F827-2809B7AC8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0113" y="2334448"/>
            <a:ext cx="55591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Good time to use the Product to SUM identities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B6C1EA-B46D-5B3E-76DD-3A5AC104C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66920"/>
              </p:ext>
            </p:extLst>
          </p:nvPr>
        </p:nvGraphicFramePr>
        <p:xfrm>
          <a:off x="7602538" y="2824163"/>
          <a:ext cx="3514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279360" progId="Equation.DSMT4">
                  <p:embed/>
                </p:oleObj>
              </mc:Choice>
              <mc:Fallback>
                <p:oleObj name="Equation" r:id="rId6" imgW="24382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B6C1EA-B46D-5B3E-76DD-3A5AC104C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2824163"/>
                        <a:ext cx="35147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4079AA-97BD-BECD-F0FE-83DA3AD97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95276"/>
              </p:ext>
            </p:extLst>
          </p:nvPr>
        </p:nvGraphicFramePr>
        <p:xfrm>
          <a:off x="2373313" y="2564268"/>
          <a:ext cx="3962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00" imgH="254000" progId="Equation.DSMT4">
                  <p:embed/>
                </p:oleObj>
              </mc:Choice>
              <mc:Fallback>
                <p:oleObj name="Equation" r:id="rId8" imgW="1752600" imgH="254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64079AA-97BD-BECD-F0FE-83DA3AD97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564268"/>
                        <a:ext cx="3962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F57259C-FBD5-F59D-BBDD-B95D33AD6A8E}"/>
              </a:ext>
            </a:extLst>
          </p:cNvPr>
          <p:cNvCxnSpPr>
            <a:cxnSpLocks/>
          </p:cNvCxnSpPr>
          <p:nvPr/>
        </p:nvCxnSpPr>
        <p:spPr>
          <a:xfrm flipV="1">
            <a:off x="3917951" y="2696625"/>
            <a:ext cx="784225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509D1F4-C4EF-26F1-631A-857509E093F5}"/>
              </a:ext>
            </a:extLst>
          </p:cNvPr>
          <p:cNvCxnSpPr>
            <a:cxnSpLocks/>
          </p:cNvCxnSpPr>
          <p:nvPr/>
        </p:nvCxnSpPr>
        <p:spPr>
          <a:xfrm flipV="1">
            <a:off x="5256212" y="2734725"/>
            <a:ext cx="839788" cy="2476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0491321-57CC-A205-3393-F687F0F1E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98899"/>
              </p:ext>
            </p:extLst>
          </p:nvPr>
        </p:nvGraphicFramePr>
        <p:xfrm>
          <a:off x="2316164" y="3168737"/>
          <a:ext cx="1349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641" imgH="177723" progId="Equation.DSMT4">
                  <p:embed/>
                </p:oleObj>
              </mc:Choice>
              <mc:Fallback>
                <p:oleObj name="Equation" r:id="rId10" imgW="596641" imgH="17772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0491321-57CC-A205-3393-F687F0F1E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4" y="3168737"/>
                        <a:ext cx="13493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E3A90F2-EB9B-BBD7-FB28-39C7506B3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36045"/>
              </p:ext>
            </p:extLst>
          </p:nvPr>
        </p:nvGraphicFramePr>
        <p:xfrm>
          <a:off x="3898901" y="3171912"/>
          <a:ext cx="803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E3A90F2-EB9B-BBD7-FB28-39C7506B3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1" y="3171912"/>
                        <a:ext cx="803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5A65BB3D-01B9-2B88-1798-8DE9D61C9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19766"/>
              </p:ext>
            </p:extLst>
          </p:nvPr>
        </p:nvGraphicFramePr>
        <p:xfrm>
          <a:off x="293914" y="3802574"/>
          <a:ext cx="3722915" cy="81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400" imgH="393700" progId="Equation.DSMT4">
                  <p:embed/>
                </p:oleObj>
              </mc:Choice>
              <mc:Fallback>
                <p:oleObj name="Equation" r:id="rId14" imgW="1803400" imgH="3937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5A65BB3D-01B9-2B88-1798-8DE9D61C9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14" y="3802574"/>
                        <a:ext cx="3722915" cy="812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ABC4F8D6-D757-7DEE-4A59-5A141D6D1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1" y="3477448"/>
            <a:ext cx="53834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The top of the equation is a difference of two sin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B1B3E2E-99DD-DC55-0421-09815A89C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9096" y="3839519"/>
            <a:ext cx="4626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The sum of their angles is 60</a:t>
            </a:r>
            <a:r>
              <a:rPr lang="en-CA" alt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4B2BC4D-9516-8684-10E9-6B25F4589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49837"/>
              </p:ext>
            </p:extLst>
          </p:nvPr>
        </p:nvGraphicFramePr>
        <p:xfrm>
          <a:off x="6891130" y="4208851"/>
          <a:ext cx="4303343" cy="78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4560" imgH="431640" progId="Equation.DSMT4">
                  <p:embed/>
                </p:oleObj>
              </mc:Choice>
              <mc:Fallback>
                <p:oleObj name="Equation" r:id="rId16" imgW="237456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4B2BC4D-9516-8684-10E9-6B25F4589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130" y="4208851"/>
                        <a:ext cx="4303343" cy="781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5086EC5D-B425-1906-52BA-91EE80A58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3604"/>
              </p:ext>
            </p:extLst>
          </p:nvPr>
        </p:nvGraphicFramePr>
        <p:xfrm>
          <a:off x="1600654" y="4810268"/>
          <a:ext cx="2416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300" imgH="431800" progId="Equation.DSMT4">
                  <p:embed/>
                </p:oleObj>
              </mc:Choice>
              <mc:Fallback>
                <p:oleObj name="Equation" r:id="rId18" imgW="1384300" imgH="4318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5086EC5D-B425-1906-52BA-91EE80A58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54" y="4810268"/>
                        <a:ext cx="2416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A8008BEC-37E4-778B-281B-F66667EDD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56011"/>
              </p:ext>
            </p:extLst>
          </p:nvPr>
        </p:nvGraphicFramePr>
        <p:xfrm>
          <a:off x="6017761" y="5032497"/>
          <a:ext cx="1949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400" imgH="254000" progId="Equation.DSMT4">
                  <p:embed/>
                </p:oleObj>
              </mc:Choice>
              <mc:Fallback>
                <p:oleObj name="Equation" r:id="rId20" imgW="1295400" imgH="25400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A8008BEC-37E4-778B-281B-F66667EDD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761" y="5032497"/>
                        <a:ext cx="1949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8BEF917-8E3F-A8E6-831C-2E79A0B0C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4888" y="5043484"/>
            <a:ext cx="20124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ODD Identity:</a:t>
            </a:r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7CEDD339-A6BC-0341-7B1E-732F9A60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227348"/>
              </p:ext>
            </p:extLst>
          </p:nvPr>
        </p:nvGraphicFramePr>
        <p:xfrm>
          <a:off x="6130927" y="5476950"/>
          <a:ext cx="18526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1560" imgH="253800" progId="Equation.DSMT4">
                  <p:embed/>
                </p:oleObj>
              </mc:Choice>
              <mc:Fallback>
                <p:oleObj name="Equation" r:id="rId22" imgW="1231560" imgH="25380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7CEDD339-A6BC-0341-7B1E-732F9A60A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7" y="5476950"/>
                        <a:ext cx="185261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517574C-A5C9-7230-AB41-EFE25DB2D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140" y="5509399"/>
            <a:ext cx="26753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Sin(a) = sin(180-a)</a:t>
            </a:r>
          </a:p>
        </p:txBody>
      </p:sp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CCE00625-F81A-3795-C5F1-6A6BDA0E7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71730"/>
              </p:ext>
            </p:extLst>
          </p:nvPr>
        </p:nvGraphicFramePr>
        <p:xfrm>
          <a:off x="5987138" y="5946775"/>
          <a:ext cx="2139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22360" imgH="253800" progId="Equation.DSMT4">
                  <p:embed/>
                </p:oleObj>
              </mc:Choice>
              <mc:Fallback>
                <p:oleObj name="Equation" r:id="rId24" imgW="1422360" imgH="25380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CCE00625-F81A-3795-C5F1-6A6BDA0E7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138" y="5946775"/>
                        <a:ext cx="2139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654D504-7CFD-12C0-7CB7-68142A79F926}"/>
              </a:ext>
            </a:extLst>
          </p:cNvPr>
          <p:cNvCxnSpPr>
            <a:cxnSpLocks/>
          </p:cNvCxnSpPr>
          <p:nvPr/>
        </p:nvCxnSpPr>
        <p:spPr>
          <a:xfrm flipV="1">
            <a:off x="2084615" y="4842566"/>
            <a:ext cx="784225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D867E2A-537B-D04B-CB91-7CFBC7DFDFF1}"/>
              </a:ext>
            </a:extLst>
          </p:cNvPr>
          <p:cNvCxnSpPr>
            <a:cxnSpLocks/>
          </p:cNvCxnSpPr>
          <p:nvPr/>
        </p:nvCxnSpPr>
        <p:spPr>
          <a:xfrm flipV="1">
            <a:off x="2398939" y="5309291"/>
            <a:ext cx="839788" cy="2476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3EAEADFD-03F2-40E5-C8CF-FB22E893E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12247"/>
              </p:ext>
            </p:extLst>
          </p:nvPr>
        </p:nvGraphicFramePr>
        <p:xfrm>
          <a:off x="1606551" y="5810346"/>
          <a:ext cx="1657996" cy="51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253800" progId="Equation.DSMT4">
                  <p:embed/>
                </p:oleObj>
              </mc:Choice>
              <mc:Fallback>
                <p:oleObj name="Equation" r:id="rId26" imgW="812520" imgH="253800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3EAEADFD-03F2-40E5-C8CF-FB22E893E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1" y="5810346"/>
                        <a:ext cx="1657996" cy="51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A854D9F6-9989-4043-0562-475D23194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977629"/>
              </p:ext>
            </p:extLst>
          </p:nvPr>
        </p:nvGraphicFramePr>
        <p:xfrm>
          <a:off x="3190647" y="5618616"/>
          <a:ext cx="12192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98400" imgH="507960" progId="Equation.DSMT4">
                  <p:embed/>
                </p:oleObj>
              </mc:Choice>
              <mc:Fallback>
                <p:oleObj name="Equation" r:id="rId28" imgW="698400" imgH="507960" progId="Equation.DSMT4">
                  <p:embed/>
                  <p:pic>
                    <p:nvPicPr>
                      <p:cNvPr id="31" name="Object 3">
                        <a:extLst>
                          <a:ext uri="{FF2B5EF4-FFF2-40B4-BE49-F238E27FC236}">
                            <a16:creationId xmlns:a16="http://schemas.microsoft.com/office/drawing/2014/main" id="{A854D9F6-9989-4043-0562-475D23194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647" y="5618616"/>
                        <a:ext cx="12192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8AA17014-1249-FB6E-4E67-4BC6AEAF9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98186"/>
              </p:ext>
            </p:extLst>
          </p:nvPr>
        </p:nvGraphicFramePr>
        <p:xfrm>
          <a:off x="4344194" y="5673221"/>
          <a:ext cx="12176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44307" imgH="228501" progId="Equation.DSMT4">
                  <p:embed/>
                </p:oleObj>
              </mc:Choice>
              <mc:Fallback>
                <p:oleObj name="Equation" r:id="rId30" imgW="444307" imgH="228501" progId="Equation.DSMT4">
                  <p:embed/>
                  <p:pic>
                    <p:nvPicPr>
                      <p:cNvPr id="32" name="Object 3">
                        <a:extLst>
                          <a:ext uri="{FF2B5EF4-FFF2-40B4-BE49-F238E27FC236}">
                            <a16:creationId xmlns:a16="http://schemas.microsoft.com/office/drawing/2014/main" id="{8AA17014-1249-FB6E-4E67-4BC6AEAF9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194" y="5673221"/>
                        <a:ext cx="121761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5607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7" grpId="0"/>
      <p:bldP spid="19" grpId="0"/>
      <p:bldP spid="24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4FB57-6D96-2A86-BD08-F9DA15F909F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9550" y="130628"/>
            <a:ext cx="9956800" cy="66130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valuate the following without a calculator: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B99AED-5F40-863A-51FC-963252422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92207"/>
              </p:ext>
            </p:extLst>
          </p:nvPr>
        </p:nvGraphicFramePr>
        <p:xfrm>
          <a:off x="761093" y="678996"/>
          <a:ext cx="4137478" cy="4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177480" progId="Equation.DSMT4">
                  <p:embed/>
                </p:oleObj>
              </mc:Choice>
              <mc:Fallback>
                <p:oleObj name="Equation" r:id="rId4" imgW="17269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B99AED-5F40-863A-51FC-963252422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93" y="678996"/>
                        <a:ext cx="4137478" cy="425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9E1BE77-966F-6B58-0662-CC7D7796C0C4}"/>
              </a:ext>
            </a:extLst>
          </p:cNvPr>
          <p:cNvSpPr txBox="1">
            <a:spLocks/>
          </p:cNvSpPr>
          <p:nvPr/>
        </p:nvSpPr>
        <p:spPr bwMode="auto">
          <a:xfrm>
            <a:off x="141513" y="1353909"/>
            <a:ext cx="11892643" cy="661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/>
              <a:t>ii) Prove the following identities using the SUM to PRODUCT or PRODUCT to SUM Identities: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04DDA19-033F-7D2A-97A7-72AE82956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39536"/>
              </p:ext>
            </p:extLst>
          </p:nvPr>
        </p:nvGraphicFramePr>
        <p:xfrm>
          <a:off x="209550" y="2370441"/>
          <a:ext cx="3839936" cy="87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804DDA19-033F-7D2A-97A7-72AE82956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370441"/>
                        <a:ext cx="3839936" cy="876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6CE5916-46D9-1E6D-EBB4-4C86DFECC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83510"/>
              </p:ext>
            </p:extLst>
          </p:nvPr>
        </p:nvGraphicFramePr>
        <p:xfrm>
          <a:off x="187096" y="3840272"/>
          <a:ext cx="4050167" cy="94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469800" progId="Equation.DSMT4">
                  <p:embed/>
                </p:oleObj>
              </mc:Choice>
              <mc:Fallback>
                <p:oleObj name="Equation" r:id="rId8" imgW="2006280" imgH="4698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A6CE5916-46D9-1E6D-EBB4-4C86DFECC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96" y="3840272"/>
                        <a:ext cx="4050167" cy="94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432EAABC-FF10-292F-1361-6EFFD9640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78505"/>
              </p:ext>
            </p:extLst>
          </p:nvPr>
        </p:nvGraphicFramePr>
        <p:xfrm>
          <a:off x="209550" y="5279083"/>
          <a:ext cx="7145337" cy="89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080" imgH="393480" progId="Equation.DSMT4">
                  <p:embed/>
                </p:oleObj>
              </mc:Choice>
              <mc:Fallback>
                <p:oleObj name="Equation" r:id="rId10" imgW="3124080" imgH="39348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432EAABC-FF10-292F-1361-6EFFD9640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279083"/>
                        <a:ext cx="7145337" cy="89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32267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508B0-1BCB-7D69-DFC4-4F120AB53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74639"/>
            <a:ext cx="9105900" cy="5159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Evaluate the following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ED4331B5-0772-DD95-EB69-BCDF2F1FC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16108"/>
              </p:ext>
            </p:extLst>
          </p:nvPr>
        </p:nvGraphicFramePr>
        <p:xfrm>
          <a:off x="370679" y="943313"/>
          <a:ext cx="3751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177480" progId="Equation.DSMT4">
                  <p:embed/>
                </p:oleObj>
              </mc:Choice>
              <mc:Fallback>
                <p:oleObj name="Equation" r:id="rId4" imgW="1726920" imgH="177480" progId="Equation.DSMT4">
                  <p:embed/>
                  <p:pic>
                    <p:nvPicPr>
                      <p:cNvPr id="37891" name="Object 3">
                        <a:extLst>
                          <a:ext uri="{FF2B5EF4-FFF2-40B4-BE49-F238E27FC236}">
                            <a16:creationId xmlns:a16="http://schemas.microsoft.com/office/drawing/2014/main" id="{ED4331B5-0772-DD95-EB69-BCDF2F1FC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79" y="943313"/>
                        <a:ext cx="37512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4DEB3D0-340B-E1EB-D544-27DC83DE6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8819" y="832426"/>
            <a:ext cx="46677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Start with the first two expression, use the SUM to PRODUCT Identities: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57C2BF6-09A9-2122-BB46-26F21A69D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6" y="1538288"/>
          <a:ext cx="4352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4951" imgH="253890" progId="Equation.DSMT4">
                  <p:embed/>
                </p:oleObj>
              </mc:Choice>
              <mc:Fallback>
                <p:oleObj name="Equation" r:id="rId6" imgW="1954951" imgH="25389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257C2BF6-09A9-2122-BB46-26F21A69D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1538288"/>
                        <a:ext cx="43529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27633E5-6821-AAAD-ACF5-9A1A76C67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2166939"/>
          <a:ext cx="50149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900" imgH="457200" progId="Equation.DSMT4">
                  <p:embed/>
                </p:oleObj>
              </mc:Choice>
              <mc:Fallback>
                <p:oleObj name="Equation" r:id="rId8" imgW="2882900" imgH="457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27633E5-6821-AAAD-ACF5-9A1A76C67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166939"/>
                        <a:ext cx="50149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93EDB7B-028C-027F-177E-73E447996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3098801"/>
          <a:ext cx="38925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254000" progId="Equation.DSMT4">
                  <p:embed/>
                </p:oleObj>
              </mc:Choice>
              <mc:Fallback>
                <p:oleObj name="Equation" r:id="rId10" imgW="1854200" imgH="2540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D93EDB7B-028C-027F-177E-73E447996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098801"/>
                        <a:ext cx="38925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31C255EC-3BA9-BA63-9B00-DDD00E61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7823"/>
              </p:ext>
            </p:extLst>
          </p:nvPr>
        </p:nvGraphicFramePr>
        <p:xfrm>
          <a:off x="1743076" y="3754439"/>
          <a:ext cx="34147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279360" progId="Equation.DSMT4">
                  <p:embed/>
                </p:oleObj>
              </mc:Choice>
              <mc:Fallback>
                <p:oleObj name="Equation" r:id="rId12" imgW="1625400" imgH="27936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31C255EC-3BA9-BA63-9B00-DDD00E612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3754439"/>
                        <a:ext cx="34147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2BD9592-F2FC-F983-FDA9-2C399EB75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60359"/>
              </p:ext>
            </p:extLst>
          </p:nvPr>
        </p:nvGraphicFramePr>
        <p:xfrm>
          <a:off x="1743075" y="4462464"/>
          <a:ext cx="30686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79360" progId="Equation.DSMT4">
                  <p:embed/>
                </p:oleObj>
              </mc:Choice>
              <mc:Fallback>
                <p:oleObj name="Equation" r:id="rId14" imgW="1460160" imgH="27936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2BD9592-F2FC-F983-FDA9-2C399EB75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462464"/>
                        <a:ext cx="30686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E9A3A2AA-9E30-F612-B7DB-C6EE861B1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6" y="5172076"/>
          <a:ext cx="17621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7836" imgH="253890" progId="Equation.DSMT4">
                  <p:embed/>
                </p:oleObj>
              </mc:Choice>
              <mc:Fallback>
                <p:oleObj name="Equation" r:id="rId16" imgW="837836" imgH="25389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E9A3A2AA-9E30-F612-B7DB-C6EE861B1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5172076"/>
                        <a:ext cx="17621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4364DA1B-B78B-9209-D387-AC8FB54CD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6" y="5934075"/>
          <a:ext cx="8413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4364DA1B-B78B-9209-D387-AC8FB54CD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5934075"/>
                        <a:ext cx="8413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B61EF28D-7858-4EDA-A683-D260351A5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98063"/>
              </p:ext>
            </p:extLst>
          </p:nvPr>
        </p:nvGraphicFramePr>
        <p:xfrm>
          <a:off x="7168243" y="1425418"/>
          <a:ext cx="3918361" cy="67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89200" imgH="431800" progId="Equation.DSMT4">
                  <p:embed/>
                </p:oleObj>
              </mc:Choice>
              <mc:Fallback>
                <p:oleObj name="Equation" r:id="rId20" imgW="2489200" imgH="4318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B61EF28D-7858-4EDA-A683-D260351A5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243" y="1425418"/>
                        <a:ext cx="3918361" cy="678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32DAA2D-B5FB-3F84-52CD-19ECBA289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062" y="3098801"/>
            <a:ext cx="4667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Factor out the common cosine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D433EFB-F04F-0E8A-C239-8E0917E90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50132"/>
              </p:ext>
            </p:extLst>
          </p:nvPr>
        </p:nvGraphicFramePr>
        <p:xfrm>
          <a:off x="7023894" y="4516439"/>
          <a:ext cx="30940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73120" imgH="253800" progId="Equation.DSMT4">
                  <p:embed/>
                </p:oleObj>
              </mc:Choice>
              <mc:Fallback>
                <p:oleObj name="Equation" r:id="rId22" imgW="1473120" imgH="2538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0D433EFB-F04F-0E8A-C239-8E0917E90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894" y="4516439"/>
                        <a:ext cx="30940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FDE93E-EDA6-4329-F245-9021E2A0C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5300" y="274639"/>
            <a:ext cx="8631238" cy="515937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Prove the following using SUM/Product Identities: 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4301123D-E5FA-D40B-B837-BD322DAFC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6" y="928689"/>
          <a:ext cx="29495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393700" progId="Equation.DSMT4">
                  <p:embed/>
                </p:oleObj>
              </mc:Choice>
              <mc:Fallback>
                <p:oleObj name="Equation" r:id="rId4" imgW="1485900" imgH="393700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4301123D-E5FA-D40B-B837-BD322DAFC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6" y="928689"/>
                        <a:ext cx="29495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AF3251-9C46-89F1-670C-F46C4948D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8426" y="950914"/>
            <a:ext cx="467133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Start with the left side and use the sum to product identities </a:t>
            </a:r>
          </a:p>
          <a:p>
            <a:pPr algn="ctr"/>
            <a:endParaRPr lang="en-CA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91AFCDA-3066-8A90-82A4-6D20403AB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1" y="2046288"/>
          <a:ext cx="2659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19100" progId="Equation.DSMT4">
                  <p:embed/>
                </p:oleObj>
              </mc:Choice>
              <mc:Fallback>
                <p:oleObj name="Equation" r:id="rId6" imgW="1524000" imgH="4191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791AFCDA-3066-8A90-82A4-6D20403AB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1" y="2046288"/>
                        <a:ext cx="2659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CA6CC1C0-D6C9-E5E3-177D-672B79322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2513013"/>
          <a:ext cx="2438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4" imgH="253890" progId="Equation.DSMT4">
                  <p:embed/>
                </p:oleObj>
              </mc:Choice>
              <mc:Fallback>
                <p:oleObj name="Equation" r:id="rId8" imgW="1396394" imgH="25389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CA6CC1C0-D6C9-E5E3-177D-672B79322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513013"/>
                        <a:ext cx="2438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3B013306-DC20-DAF8-900D-0EAB9268E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3224213"/>
          <a:ext cx="2082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419100" progId="Equation.DSMT4">
                  <p:embed/>
                </p:oleObj>
              </mc:Choice>
              <mc:Fallback>
                <p:oleObj name="Equation" r:id="rId10" imgW="1193800" imgH="4191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3B013306-DC20-DAF8-900D-0EAB9268E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224213"/>
                        <a:ext cx="2082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D195F53B-AB3C-EA7E-95D2-F0CD13CFA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3649663"/>
          <a:ext cx="18621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337" imgH="253890" progId="Equation.DSMT4">
                  <p:embed/>
                </p:oleObj>
              </mc:Choice>
              <mc:Fallback>
                <p:oleObj name="Equation" r:id="rId12" imgW="1066337" imgH="25389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D195F53B-AB3C-EA7E-95D2-F0CD13CFA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649663"/>
                        <a:ext cx="18621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4D9D45D-B19D-4BBB-E00C-0D7C3C502375}"/>
              </a:ext>
            </a:extLst>
          </p:cNvPr>
          <p:cNvCxnSpPr>
            <a:cxnSpLocks/>
          </p:cNvCxnSpPr>
          <p:nvPr/>
        </p:nvCxnSpPr>
        <p:spPr>
          <a:xfrm flipV="1">
            <a:off x="3132139" y="3265488"/>
            <a:ext cx="466725" cy="27781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4DEA0A0-9630-5A61-338F-148A7E4E4362}"/>
              </a:ext>
            </a:extLst>
          </p:cNvPr>
          <p:cNvCxnSpPr>
            <a:cxnSpLocks/>
          </p:cNvCxnSpPr>
          <p:nvPr/>
        </p:nvCxnSpPr>
        <p:spPr>
          <a:xfrm flipV="1">
            <a:off x="3201989" y="3692526"/>
            <a:ext cx="466725" cy="27622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22C99424-FFC0-0918-3A0C-6B41CAA5B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9589" y="4402138"/>
          <a:ext cx="1152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113" imgH="393529" progId="Equation.DSMT4">
                  <p:embed/>
                </p:oleObj>
              </mc:Choice>
              <mc:Fallback>
                <p:oleObj name="Equation" r:id="rId14" imgW="660113" imgH="393529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22C99424-FFC0-0918-3A0C-6B41CAA5B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9" y="4402138"/>
                        <a:ext cx="1152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FB4D5FD-661A-5696-ECF0-1F0DFD790B24}"/>
              </a:ext>
            </a:extLst>
          </p:cNvPr>
          <p:cNvCxnSpPr>
            <a:cxnSpLocks/>
          </p:cNvCxnSpPr>
          <p:nvPr/>
        </p:nvCxnSpPr>
        <p:spPr>
          <a:xfrm flipV="1">
            <a:off x="2049463" y="4424364"/>
            <a:ext cx="277812" cy="22383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B5A7B4A-4B97-739A-4748-ADFFBC104D2A}"/>
              </a:ext>
            </a:extLst>
          </p:cNvPr>
          <p:cNvCxnSpPr>
            <a:cxnSpLocks/>
          </p:cNvCxnSpPr>
          <p:nvPr/>
        </p:nvCxnSpPr>
        <p:spPr>
          <a:xfrm flipV="1">
            <a:off x="2000250" y="4845050"/>
            <a:ext cx="279400" cy="22383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0134E236-74CE-852F-0B1C-FF560F5F7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1" y="4421188"/>
          <a:ext cx="97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558" imgH="393529" progId="Equation.DSMT4">
                  <p:embed/>
                </p:oleObj>
              </mc:Choice>
              <mc:Fallback>
                <p:oleObj name="Equation" r:id="rId16" imgW="558558" imgH="393529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0134E236-74CE-852F-0B1C-FF560F5F7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1" y="4421188"/>
                        <a:ext cx="974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85DFCC34-3D2A-7013-A524-3C298F5CA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6676" y="4589463"/>
          <a:ext cx="930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2937" imgH="177646" progId="Equation.DSMT4">
                  <p:embed/>
                </p:oleObj>
              </mc:Choice>
              <mc:Fallback>
                <p:oleObj name="Equation" r:id="rId18" imgW="532937" imgH="177646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85DFCC34-3D2A-7013-A524-3C298F5CA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6" y="4589463"/>
                        <a:ext cx="930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0E5BFA6-4794-A21B-CA1C-5A76F75B4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73809"/>
              </p:ext>
            </p:extLst>
          </p:nvPr>
        </p:nvGraphicFramePr>
        <p:xfrm>
          <a:off x="6577014" y="1711326"/>
          <a:ext cx="402079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431640" progId="Equation.DSMT4">
                  <p:embed/>
                </p:oleObj>
              </mc:Choice>
              <mc:Fallback>
                <p:oleObj name="Equation" r:id="rId20" imgW="23745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0E5BFA6-4794-A21B-CA1C-5A76F75B4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4" y="1711326"/>
                        <a:ext cx="402079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DC83C024-54B6-F67B-2BD1-8091A3CC2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03124"/>
              </p:ext>
            </p:extLst>
          </p:nvPr>
        </p:nvGraphicFramePr>
        <p:xfrm>
          <a:off x="6456532" y="2694308"/>
          <a:ext cx="4149387" cy="71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89200" imgH="431800" progId="Equation.DSMT4">
                  <p:embed/>
                </p:oleObj>
              </mc:Choice>
              <mc:Fallback>
                <p:oleObj name="Equation" r:id="rId22" imgW="2489200" imgH="4318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DC83C024-54B6-F67B-2BD1-8091A3CC2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532" y="2694308"/>
                        <a:ext cx="4149387" cy="717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604095B4-35DD-C813-47EF-B3B4EC81C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12341"/>
              </p:ext>
            </p:extLst>
          </p:nvPr>
        </p:nvGraphicFramePr>
        <p:xfrm>
          <a:off x="4821238" y="4493192"/>
          <a:ext cx="1689814" cy="5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177480" progId="Equation.DSMT4">
                  <p:embed/>
                </p:oleObj>
              </mc:Choice>
              <mc:Fallback>
                <p:oleObj name="Equation" r:id="rId24" imgW="596880" imgH="17748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604095B4-35DD-C813-47EF-B3B4EC81C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4493192"/>
                        <a:ext cx="1689814" cy="502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9777818-72AA-5E75-C1CF-3D3CCEC5E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1747" y="3692526"/>
            <a:ext cx="467133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Having the SUM/Product Identities makes these proofs easier!!</a:t>
            </a:r>
          </a:p>
          <a:p>
            <a:pPr algn="ctr"/>
            <a:endParaRPr lang="en-CA" alt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4DF92-9886-23B7-7C14-C22A26A260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103189"/>
            <a:ext cx="9026525" cy="5619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Practice: Prove the following Using Sum/Product Identities: 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5B98518B-94DC-208B-3D91-52F389F4A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4" y="762000"/>
          <a:ext cx="28844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469900" progId="Equation.DSMT4">
                  <p:embed/>
                </p:oleObj>
              </mc:Choice>
              <mc:Fallback>
                <p:oleObj name="Equation" r:id="rId4" imgW="1651000" imgH="46990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5B98518B-94DC-208B-3D91-52F389F4A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4" y="762000"/>
                        <a:ext cx="28844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5C726A8-A86A-687A-4C12-1301963C3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644" y="950914"/>
            <a:ext cx="5780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Same as the last proof….use the SUM/PRODUCT IDENTITIES!!!!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FAD271B-9FC2-B2A1-A489-C54A889B7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9" y="2046288"/>
          <a:ext cx="29114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6FAD271B-9FC2-B2A1-A489-C54A889B7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9" y="2046288"/>
                        <a:ext cx="29114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0A532DB6-51DD-EA6E-093A-6599452DC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2582863"/>
          <a:ext cx="26019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253890" progId="Equation.DSMT4">
                  <p:embed/>
                </p:oleObj>
              </mc:Choice>
              <mc:Fallback>
                <p:oleObj name="Equation" r:id="rId8" imgW="1167893" imgH="25389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0A532DB6-51DD-EA6E-093A-6599452DC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582863"/>
                        <a:ext cx="26019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6F3E155-C4F7-CE36-9C66-2E895EA262C6}"/>
              </a:ext>
            </a:extLst>
          </p:cNvPr>
          <p:cNvCxnSpPr>
            <a:cxnSpLocks/>
          </p:cNvCxnSpPr>
          <p:nvPr/>
        </p:nvCxnSpPr>
        <p:spPr>
          <a:xfrm flipV="1">
            <a:off x="2185989" y="2154238"/>
            <a:ext cx="301625" cy="23495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019526D-DB87-8555-9495-B97BC2C6272A}"/>
              </a:ext>
            </a:extLst>
          </p:cNvPr>
          <p:cNvCxnSpPr>
            <a:cxnSpLocks/>
          </p:cNvCxnSpPr>
          <p:nvPr/>
        </p:nvCxnSpPr>
        <p:spPr>
          <a:xfrm flipV="1">
            <a:off x="2209801" y="2643188"/>
            <a:ext cx="277813" cy="33496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46585F27-F373-5695-2F28-5700A91C0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9" y="3436939"/>
          <a:ext cx="1781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469696" progId="Equation.DSMT4">
                  <p:embed/>
                </p:oleObj>
              </mc:Choice>
              <mc:Fallback>
                <p:oleObj name="Equation" r:id="rId10" imgW="799753" imgH="469696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46585F27-F373-5695-2F28-5700A91C0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9" y="3436939"/>
                        <a:ext cx="17811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83482E48-04A0-EE2D-1A70-930FA7501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3440114"/>
          <a:ext cx="13001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469696" progId="Equation.DSMT4">
                  <p:embed/>
                </p:oleObj>
              </mc:Choice>
              <mc:Fallback>
                <p:oleObj name="Equation" r:id="rId12" imgW="583947" imgH="469696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83482E48-04A0-EE2D-1A70-930FA7501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440114"/>
                        <a:ext cx="13001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9931FADF-6165-A951-6157-CA58C7288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338" y="4672014"/>
          <a:ext cx="1752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058" imgH="444307" progId="Equation.DSMT4">
                  <p:embed/>
                </p:oleObj>
              </mc:Choice>
              <mc:Fallback>
                <p:oleObj name="Equation" r:id="rId14" imgW="787058" imgH="444307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9931FADF-6165-A951-6157-CA58C7288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672014"/>
                        <a:ext cx="17526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008DC666-63C3-484D-FD74-5F11E31D5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0939" y="4630738"/>
          <a:ext cx="12715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252" imgH="418918" progId="Equation.DSMT4">
                  <p:embed/>
                </p:oleObj>
              </mc:Choice>
              <mc:Fallback>
                <p:oleObj name="Equation" r:id="rId16" imgW="571252" imgH="418918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008DC666-63C3-484D-FD74-5F11E31D5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9" y="4630738"/>
                        <a:ext cx="12715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3AF99675-051B-B0E3-805C-5FAA9B1DE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70498"/>
              </p:ext>
            </p:extLst>
          </p:nvPr>
        </p:nvGraphicFramePr>
        <p:xfrm>
          <a:off x="4962525" y="4643439"/>
          <a:ext cx="1555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500" imgH="469900" progId="Equation.DSMT4">
                  <p:embed/>
                </p:oleObj>
              </mc:Choice>
              <mc:Fallback>
                <p:oleObj name="Equation" r:id="rId18" imgW="698500" imgH="4699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3AF99675-051B-B0E3-805C-5FAA9B1DE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643439"/>
                        <a:ext cx="15557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E6D8EB2-0F90-37DE-8077-A549D2CC6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74107"/>
              </p:ext>
            </p:extLst>
          </p:nvPr>
        </p:nvGraphicFramePr>
        <p:xfrm>
          <a:off x="6862764" y="1681163"/>
          <a:ext cx="402079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431640" progId="Equation.DSMT4">
                  <p:embed/>
                </p:oleObj>
              </mc:Choice>
              <mc:Fallback>
                <p:oleObj name="Equation" r:id="rId20" imgW="23745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E6D8EB2-0F90-37DE-8077-A549D2CC6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4" y="1681163"/>
                        <a:ext cx="402079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5EFF2C3-C31C-1558-338F-A5041B04A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39518"/>
              </p:ext>
            </p:extLst>
          </p:nvPr>
        </p:nvGraphicFramePr>
        <p:xfrm>
          <a:off x="6742282" y="2664145"/>
          <a:ext cx="4149387" cy="71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89200" imgH="431800" progId="Equation.DSMT4">
                  <p:embed/>
                </p:oleObj>
              </mc:Choice>
              <mc:Fallback>
                <p:oleObj name="Equation" r:id="rId22" imgW="2489200" imgH="4318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E5EFF2C3-C31C-1558-338F-A5041B04A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282" y="2664145"/>
                        <a:ext cx="4149387" cy="717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407DD32E-300D-1D85-5B48-0B15816C0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908781"/>
              </p:ext>
            </p:extLst>
          </p:nvPr>
        </p:nvGraphicFramePr>
        <p:xfrm>
          <a:off x="6417225" y="4914674"/>
          <a:ext cx="1689814" cy="5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177480" progId="Equation.DSMT4">
                  <p:embed/>
                </p:oleObj>
              </mc:Choice>
              <mc:Fallback>
                <p:oleObj name="Equation" r:id="rId24" imgW="596880" imgH="17748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407DD32E-300D-1D85-5B48-0B15816C0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225" y="4914674"/>
                        <a:ext cx="1689814" cy="502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CB8F9DE-8A31-0E54-4AAF-3BBF52CB6524}"/>
              </a:ext>
            </a:extLst>
          </p:cNvPr>
          <p:cNvSpPr txBox="1">
            <a:spLocks/>
          </p:cNvSpPr>
          <p:nvPr/>
        </p:nvSpPr>
        <p:spPr>
          <a:xfrm>
            <a:off x="228600" y="296863"/>
            <a:ext cx="10498139" cy="369887"/>
          </a:xfrm>
          <a:prstGeom prst="rect">
            <a:avLst/>
          </a:prstGeom>
        </p:spPr>
        <p:txBody>
          <a:bodyPr vert="horz" anchor="b">
            <a:normAutofit fontScale="900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>
              <a:defRPr/>
            </a:pPr>
            <a:r>
              <a:rPr lang="en-CA" sz="2400"/>
              <a:t>Challenge: Prove the following Using Sum/Product Identities: </a:t>
            </a:r>
            <a:endParaRPr lang="en-CA" sz="2400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33EFAAF-B728-3188-F6D0-003107E45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63796"/>
              </p:ext>
            </p:extLst>
          </p:nvPr>
        </p:nvGraphicFramePr>
        <p:xfrm>
          <a:off x="801235" y="666750"/>
          <a:ext cx="49704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393700" progId="Equation.DSMT4">
                  <p:embed/>
                </p:oleObj>
              </mc:Choice>
              <mc:Fallback>
                <p:oleObj name="Equation" r:id="rId4" imgW="2844800" imgH="3937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333EFAAF-B728-3188-F6D0-003107E45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35" y="666750"/>
                        <a:ext cx="49704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3B3EC7F-0AA8-D086-E10B-FD2FB0617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1203" y="837981"/>
            <a:ext cx="45967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This proof may be easier simplifying from the right instead….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C5A84AB-C017-C0D7-66A5-7281B200A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76653"/>
              </p:ext>
            </p:extLst>
          </p:nvPr>
        </p:nvGraphicFramePr>
        <p:xfrm>
          <a:off x="801235" y="1529216"/>
          <a:ext cx="51927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393480" progId="Equation.DSMT4">
                  <p:embed/>
                </p:oleObj>
              </mc:Choice>
              <mc:Fallback>
                <p:oleObj name="Equation" r:id="rId6" imgW="2971800" imgH="39348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C5A84AB-C017-C0D7-66A5-7281B200A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35" y="1529216"/>
                        <a:ext cx="51927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22FA2D5-F351-C685-B0C6-37FE967B2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63631"/>
              </p:ext>
            </p:extLst>
          </p:nvPr>
        </p:nvGraphicFramePr>
        <p:xfrm>
          <a:off x="6978534" y="1529216"/>
          <a:ext cx="4149387" cy="71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200" imgH="431800" progId="Equation.DSMT4">
                  <p:embed/>
                </p:oleObj>
              </mc:Choice>
              <mc:Fallback>
                <p:oleObj name="Equation" r:id="rId8" imgW="2489200" imgH="4318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322FA2D5-F351-C685-B0C6-37FE967B2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534" y="1529216"/>
                        <a:ext cx="4149387" cy="717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B3C0302E-2D03-9479-3DE7-6139C5773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47892"/>
              </p:ext>
            </p:extLst>
          </p:nvPr>
        </p:nvGraphicFramePr>
        <p:xfrm>
          <a:off x="801235" y="2391682"/>
          <a:ext cx="48387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393480" progId="Equation.DSMT4">
                  <p:embed/>
                </p:oleObj>
              </mc:Choice>
              <mc:Fallback>
                <p:oleObj name="Equation" r:id="rId10" imgW="2768400" imgH="393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B3C0302E-2D03-9479-3DE7-6139C5773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35" y="2391682"/>
                        <a:ext cx="48387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3D1175E-F1FE-C54B-F32D-9F61E6569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196" y="2391682"/>
            <a:ext cx="45967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Factor out the 2cos(x)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BD9734B-2E91-1A74-10C5-5F80190D3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89994"/>
              </p:ext>
            </p:extLst>
          </p:nvPr>
        </p:nvGraphicFramePr>
        <p:xfrm>
          <a:off x="732745" y="3091544"/>
          <a:ext cx="39735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393480" progId="Equation.DSMT4">
                  <p:embed/>
                </p:oleObj>
              </mc:Choice>
              <mc:Fallback>
                <p:oleObj name="Equation" r:id="rId12" imgW="2273040" imgH="3934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BD9734B-2E91-1A74-10C5-5F80190D3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45" y="3091544"/>
                        <a:ext cx="39735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11151101-2BD3-D78E-FC09-80514F36D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57198"/>
              </p:ext>
            </p:extLst>
          </p:nvPr>
        </p:nvGraphicFramePr>
        <p:xfrm>
          <a:off x="6287182" y="2986088"/>
          <a:ext cx="2397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53800" progId="Equation.DSMT4">
                  <p:embed/>
                </p:oleObj>
              </mc:Choice>
              <mc:Fallback>
                <p:oleObj name="Equation" r:id="rId14" imgW="1371600" imgH="253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11151101-2BD3-D78E-FC09-80514F36D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182" y="2986088"/>
                        <a:ext cx="23971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4C59E4CC-0DD0-B5DE-4F79-512247450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44642"/>
              </p:ext>
            </p:extLst>
          </p:nvPr>
        </p:nvGraphicFramePr>
        <p:xfrm>
          <a:off x="8663555" y="2943225"/>
          <a:ext cx="2419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79360" progId="Equation.DSMT4">
                  <p:embed/>
                </p:oleObj>
              </mc:Choice>
              <mc:Fallback>
                <p:oleObj name="Equation" r:id="rId16" imgW="1384200" imgH="27936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4C59E4CC-0DD0-B5DE-4F79-512247450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555" y="2943225"/>
                        <a:ext cx="2419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5AC8885C-310D-327E-CCCD-387C1240F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5779"/>
              </p:ext>
            </p:extLst>
          </p:nvPr>
        </p:nvGraphicFramePr>
        <p:xfrm>
          <a:off x="6996113" y="3403600"/>
          <a:ext cx="34178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5520" imgH="304560" progId="Equation.DSMT4">
                  <p:embed/>
                </p:oleObj>
              </mc:Choice>
              <mc:Fallback>
                <p:oleObj name="Equation" r:id="rId18" imgW="1955520" imgH="30456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5AC8885C-310D-327E-CCCD-387C1240F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3403600"/>
                        <a:ext cx="34178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24099C30-3301-04E1-8A47-38EA354FC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63918"/>
              </p:ext>
            </p:extLst>
          </p:nvPr>
        </p:nvGraphicFramePr>
        <p:xfrm>
          <a:off x="6978534" y="4000171"/>
          <a:ext cx="4462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52400" imgH="279360" progId="Equation.DSMT4">
                  <p:embed/>
                </p:oleObj>
              </mc:Choice>
              <mc:Fallback>
                <p:oleObj name="Equation" r:id="rId20" imgW="2552400" imgH="27936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24099C30-3301-04E1-8A47-38EA354FC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534" y="4000171"/>
                        <a:ext cx="44624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8AA6329A-B4F8-3957-0570-19EA778A5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75386"/>
              </p:ext>
            </p:extLst>
          </p:nvPr>
        </p:nvGraphicFramePr>
        <p:xfrm>
          <a:off x="1100137" y="3778931"/>
          <a:ext cx="49958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57320" imgH="393480" progId="Equation.DSMT4">
                  <p:embed/>
                </p:oleObj>
              </mc:Choice>
              <mc:Fallback>
                <p:oleObj name="Equation" r:id="rId22" imgW="2857320" imgH="39348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8AA6329A-B4F8-3957-0570-19EA778A5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7" y="3778931"/>
                        <a:ext cx="49958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158E66B-5C9C-9ED3-2384-9251B0A73186}"/>
              </a:ext>
            </a:extLst>
          </p:cNvPr>
          <p:cNvCxnSpPr>
            <a:cxnSpLocks/>
          </p:cNvCxnSpPr>
          <p:nvPr/>
        </p:nvCxnSpPr>
        <p:spPr>
          <a:xfrm flipV="1">
            <a:off x="1973037" y="3955143"/>
            <a:ext cx="277813" cy="33496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FC94B91-F69E-25A7-7605-2581C5A3F64E}"/>
              </a:ext>
            </a:extLst>
          </p:cNvPr>
          <p:cNvCxnSpPr>
            <a:cxnSpLocks/>
          </p:cNvCxnSpPr>
          <p:nvPr/>
        </p:nvCxnSpPr>
        <p:spPr>
          <a:xfrm flipV="1">
            <a:off x="2256521" y="3955143"/>
            <a:ext cx="277813" cy="33496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993918A6-B00D-74C6-CFF7-D62946A18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53153"/>
              </p:ext>
            </p:extLst>
          </p:nvPr>
        </p:nvGraphicFramePr>
        <p:xfrm>
          <a:off x="1210810" y="4586751"/>
          <a:ext cx="43735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01640" imgH="393480" progId="Equation.DSMT4">
                  <p:embed/>
                </p:oleObj>
              </mc:Choice>
              <mc:Fallback>
                <p:oleObj name="Equation" r:id="rId24" imgW="2501640" imgH="39348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993918A6-B00D-74C6-CFF7-D62946A18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10" y="4586751"/>
                        <a:ext cx="43735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7226C17-3358-3A30-7BDF-1C84B7AA6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372" y="4866211"/>
            <a:ext cx="45967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dirty="0">
                <a:solidFill>
                  <a:srgbClr val="FF0000"/>
                </a:solidFill>
              </a:rPr>
              <a:t>Factor out 4sin</a:t>
            </a:r>
            <a:r>
              <a:rPr lang="en-CA" altLang="en-US" baseline="30000" dirty="0">
                <a:solidFill>
                  <a:srgbClr val="FF0000"/>
                </a:solidFill>
              </a:rPr>
              <a:t>2</a:t>
            </a:r>
            <a:r>
              <a:rPr lang="en-CA" altLang="en-US" dirty="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9DFF7512-4635-B00C-55FE-5C71B3AC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13350"/>
              </p:ext>
            </p:extLst>
          </p:nvPr>
        </p:nvGraphicFramePr>
        <p:xfrm>
          <a:off x="1186769" y="5414500"/>
          <a:ext cx="36861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08160" imgH="419040" progId="Equation.DSMT4">
                  <p:embed/>
                </p:oleObj>
              </mc:Choice>
              <mc:Fallback>
                <p:oleObj name="Equation" r:id="rId26" imgW="2108160" imgH="41904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9DFF7512-4635-B00C-55FE-5C71B3AC8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769" y="5414500"/>
                        <a:ext cx="36861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ADDBA29F-7FC6-8EF0-7C22-123A08A80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10770"/>
              </p:ext>
            </p:extLst>
          </p:nvPr>
        </p:nvGraphicFramePr>
        <p:xfrm>
          <a:off x="1130189" y="6146338"/>
          <a:ext cx="25304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47560" imgH="419040" progId="Equation.DSMT4">
                  <p:embed/>
                </p:oleObj>
              </mc:Choice>
              <mc:Fallback>
                <p:oleObj name="Equation" r:id="rId28" imgW="1447560" imgH="41904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ADDBA29F-7FC6-8EF0-7C22-123A08A80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189" y="6146338"/>
                        <a:ext cx="25304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7DAF946-9FC7-C4D2-1361-E59AB8D4CFD3}"/>
              </a:ext>
            </a:extLst>
          </p:cNvPr>
          <p:cNvCxnSpPr>
            <a:cxnSpLocks/>
          </p:cNvCxnSpPr>
          <p:nvPr/>
        </p:nvCxnSpPr>
        <p:spPr>
          <a:xfrm flipV="1">
            <a:off x="1404713" y="5414500"/>
            <a:ext cx="277813" cy="33496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922DD7F-8AA6-5B82-AD7F-5783CFED8529}"/>
              </a:ext>
            </a:extLst>
          </p:cNvPr>
          <p:cNvCxnSpPr>
            <a:cxnSpLocks/>
          </p:cNvCxnSpPr>
          <p:nvPr/>
        </p:nvCxnSpPr>
        <p:spPr>
          <a:xfrm flipV="1">
            <a:off x="1973037" y="5856289"/>
            <a:ext cx="277813" cy="33496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EC175A0-FF1E-5283-E973-A3C4C9CC8FBB}"/>
              </a:ext>
            </a:extLst>
          </p:cNvPr>
          <p:cNvCxnSpPr>
            <a:cxnSpLocks/>
          </p:cNvCxnSpPr>
          <p:nvPr/>
        </p:nvCxnSpPr>
        <p:spPr>
          <a:xfrm flipV="1">
            <a:off x="2580594" y="6375733"/>
            <a:ext cx="277813" cy="33496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1A7A0E3-C5CE-CF5B-7194-0CE5794345A2}"/>
              </a:ext>
            </a:extLst>
          </p:cNvPr>
          <p:cNvCxnSpPr>
            <a:cxnSpLocks/>
          </p:cNvCxnSpPr>
          <p:nvPr/>
        </p:nvCxnSpPr>
        <p:spPr>
          <a:xfrm flipV="1">
            <a:off x="1949792" y="6503847"/>
            <a:ext cx="277813" cy="33496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A52419C6-9DBF-7E6F-2AD7-953897168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81378"/>
              </p:ext>
            </p:extLst>
          </p:nvPr>
        </p:nvGraphicFramePr>
        <p:xfrm>
          <a:off x="3598068" y="6180652"/>
          <a:ext cx="2284697" cy="5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8840" imgH="203040" progId="Equation.DSMT4">
                  <p:embed/>
                </p:oleObj>
              </mc:Choice>
              <mc:Fallback>
                <p:oleObj name="Equation" r:id="rId30" imgW="888840" imgH="20304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A52419C6-9DBF-7E6F-2AD7-953897168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068" y="6180652"/>
                        <a:ext cx="2284697" cy="5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CB057FFF-8C51-5398-328B-F1CB19B2D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91714"/>
              </p:ext>
            </p:extLst>
          </p:nvPr>
        </p:nvGraphicFramePr>
        <p:xfrm>
          <a:off x="5993948" y="6207458"/>
          <a:ext cx="1654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83920" imgH="177480" progId="Equation.DSMT4">
                  <p:embed/>
                </p:oleObj>
              </mc:Choice>
              <mc:Fallback>
                <p:oleObj name="Equation" r:id="rId32" imgW="583920" imgH="177480" progId="Equation.DSMT4">
                  <p:embed/>
                  <p:pic>
                    <p:nvPicPr>
                      <p:cNvPr id="29" name="Object 3">
                        <a:extLst>
                          <a:ext uri="{FF2B5EF4-FFF2-40B4-BE49-F238E27FC236}">
                            <a16:creationId xmlns:a16="http://schemas.microsoft.com/office/drawing/2014/main" id="{CB057FFF-8C51-5398-328B-F1CB19B2D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948" y="6207458"/>
                        <a:ext cx="16541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0075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7DF26-2E14-228F-CF57-F612B0627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96863"/>
            <a:ext cx="10498139" cy="3698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Challenge: Prove the following Using Sum/Product Identities: </a:t>
            </a:r>
          </a:p>
        </p:txBody>
      </p:sp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7A7F2D9A-BC4B-C136-977F-878046307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17139"/>
              </p:ext>
            </p:extLst>
          </p:nvPr>
        </p:nvGraphicFramePr>
        <p:xfrm>
          <a:off x="878541" y="656948"/>
          <a:ext cx="5823884" cy="80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393700" progId="Equation.DSMT4">
                  <p:embed/>
                </p:oleObj>
              </mc:Choice>
              <mc:Fallback>
                <p:oleObj name="Equation" r:id="rId4" imgW="2844800" imgH="393700" progId="Equation.DSMT4">
                  <p:embed/>
                  <p:pic>
                    <p:nvPicPr>
                      <p:cNvPr id="39939" name="Object 3">
                        <a:extLst>
                          <a:ext uri="{FF2B5EF4-FFF2-40B4-BE49-F238E27FC236}">
                            <a16:creationId xmlns:a16="http://schemas.microsoft.com/office/drawing/2014/main" id="{7A7F2D9A-BC4B-C136-977F-878046307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41" y="656948"/>
                        <a:ext cx="5823884" cy="805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6E16BDC-7C18-1DCF-6294-32077758C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1" y="887414"/>
            <a:ext cx="2424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Start with the left side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B09DFAF-7550-FBEF-7DB9-D4238C2E8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1433514"/>
          <a:ext cx="26050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900" imgH="279400" progId="Equation.DSMT4">
                  <p:embed/>
                </p:oleObj>
              </mc:Choice>
              <mc:Fallback>
                <p:oleObj name="Equation" r:id="rId6" imgW="1358900" imgH="2794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CB09DFAF-7550-FBEF-7DB9-D4238C2E8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433514"/>
                        <a:ext cx="26050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18FE9CE-CCDC-2C55-F8DB-7C178E483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4539" y="1631951"/>
            <a:ext cx="31956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Find a way to use product to sum identities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4169A5C-8C4E-F02A-B0DC-3D2E09B91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1" y="1930400"/>
          <a:ext cx="4625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0" imgH="469900" progId="Equation.DSMT4">
                  <p:embed/>
                </p:oleObj>
              </mc:Choice>
              <mc:Fallback>
                <p:oleObj name="Equation" r:id="rId8" imgW="2413000" imgH="4699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4169A5C-8C4E-F02A-B0DC-3D2E09B91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1" y="1930400"/>
                        <a:ext cx="46259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0D8B8501-D9F0-E229-B871-B484C2BA9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2797175"/>
          <a:ext cx="3943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469900" progId="Equation.DSMT4">
                  <p:embed/>
                </p:oleObj>
              </mc:Choice>
              <mc:Fallback>
                <p:oleObj name="Equation" r:id="rId10" imgW="2057400" imgH="4699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0D8B8501-D9F0-E229-B871-B484C2BA9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797175"/>
                        <a:ext cx="39433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DCD9866-2287-5888-7435-71F4A806D459}"/>
              </a:ext>
            </a:extLst>
          </p:cNvPr>
          <p:cNvCxnSpPr>
            <a:cxnSpLocks/>
          </p:cNvCxnSpPr>
          <p:nvPr/>
        </p:nvCxnSpPr>
        <p:spPr>
          <a:xfrm flipV="1">
            <a:off x="3629025" y="3068638"/>
            <a:ext cx="762000" cy="45561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27EB371-C2FD-976C-89A4-8F84C1709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3748088"/>
          <a:ext cx="23860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600" imgH="393700" progId="Equation.DSMT4">
                  <p:embed/>
                </p:oleObj>
              </mc:Choice>
              <mc:Fallback>
                <p:oleObj name="Equation" r:id="rId12" imgW="1244600" imgH="3937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527EB371-C2FD-976C-89A4-8F84C1709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748088"/>
                        <a:ext cx="23860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631DFA63-DB0F-EC48-CEC5-E8593D840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1" y="4498975"/>
          <a:ext cx="3165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393700" progId="Equation.DSMT4">
                  <p:embed/>
                </p:oleObj>
              </mc:Choice>
              <mc:Fallback>
                <p:oleObj name="Equation" r:id="rId14" imgW="1651000" imgH="3937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631DFA63-DB0F-EC48-CEC5-E8593D840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1" y="4498975"/>
                        <a:ext cx="3165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164ED634-A501-D22C-EB31-C046A61DE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5275263"/>
          <a:ext cx="3556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4200" imgH="393700" progId="Equation.DSMT4">
                  <p:embed/>
                </p:oleObj>
              </mc:Choice>
              <mc:Fallback>
                <p:oleObj name="Equation" r:id="rId16" imgW="1854200" imgH="3937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164ED634-A501-D22C-EB31-C046A61DE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275263"/>
                        <a:ext cx="3556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B5CAB549-3B77-0146-140B-832656425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6051550"/>
          <a:ext cx="3117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600" imgH="393700" progId="Equation.DSMT4">
                  <p:embed/>
                </p:oleObj>
              </mc:Choice>
              <mc:Fallback>
                <p:oleObj name="Equation" r:id="rId18" imgW="1625600" imgH="3937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B5CAB549-3B77-0146-140B-832656425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6051550"/>
                        <a:ext cx="31178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8BEC51C6-120C-8C03-7BC9-A4301FF97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6051550"/>
          <a:ext cx="4603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00300" imgH="393700" progId="Equation.DSMT4">
                  <p:embed/>
                </p:oleObj>
              </mc:Choice>
              <mc:Fallback>
                <p:oleObj name="Equation" r:id="rId20" imgW="2400300" imgH="3937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8BEC51C6-120C-8C03-7BC9-A4301FF97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6051550"/>
                        <a:ext cx="4603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C0FEC347-4CAC-0B54-1A73-C523E7B6E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9476" y="3659189"/>
          <a:ext cx="57261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84500" imgH="457200" progId="Equation.DSMT4">
                  <p:embed/>
                </p:oleObj>
              </mc:Choice>
              <mc:Fallback>
                <p:oleObj name="Equation" r:id="rId22" imgW="2984500" imgH="4572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C0FEC347-4CAC-0B54-1A73-C523E7B6E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6" y="3659189"/>
                        <a:ext cx="57261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281528CB-2A1B-C251-6C6B-A6456B9E3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589" y="4540250"/>
          <a:ext cx="657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281528CB-2A1B-C251-6C6B-A6456B9E3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9" y="4540250"/>
                        <a:ext cx="6572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5E3C0B55-CA35-2A02-B6B3-730483683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3638" y="4686301"/>
          <a:ext cx="3581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66090" imgH="253890" progId="Equation.DSMT4">
                  <p:embed/>
                </p:oleObj>
              </mc:Choice>
              <mc:Fallback>
                <p:oleObj name="Equation" r:id="rId26" imgW="1866090" imgH="25389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5E3C0B55-CA35-2A02-B6B3-730483683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686301"/>
                        <a:ext cx="3581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62C6155E-4EB9-12FE-8151-5F6B5C4D7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7776" y="4741863"/>
          <a:ext cx="8048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8918" imgH="177723" progId="Equation.DSMT4">
                  <p:embed/>
                </p:oleObj>
              </mc:Choice>
              <mc:Fallback>
                <p:oleObj name="Equation" r:id="rId28" imgW="418918" imgH="177723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62C6155E-4EB9-12FE-8151-5F6B5C4D7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6" y="4741863"/>
                        <a:ext cx="8048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DD535F18-F844-C8A6-0A5D-658FE1E0B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4539" y="4832350"/>
          <a:ext cx="8778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200" imgH="139700" progId="Equation.DSMT4">
                  <p:embed/>
                </p:oleObj>
              </mc:Choice>
              <mc:Fallback>
                <p:oleObj name="Equation" r:id="rId30" imgW="457200" imgH="1397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DD535F18-F844-C8A6-0A5D-658FE1E0B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9" y="4832350"/>
                        <a:ext cx="8778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2FEBFF10-BBD6-1B7D-D336-76926E91D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9400" y="4759326"/>
          <a:ext cx="9985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2FEBFF10-BBD6-1B7D-D336-76926E91D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759326"/>
                        <a:ext cx="99853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F139456E-69CB-504E-1887-243863457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1589" y="4832350"/>
          <a:ext cx="8778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57200" imgH="139700" progId="Equation.DSMT4">
                  <p:embed/>
                </p:oleObj>
              </mc:Choice>
              <mc:Fallback>
                <p:oleObj name="Equation" r:id="rId34" imgW="457200" imgH="13970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F139456E-69CB-504E-1887-243863457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589" y="4832350"/>
                        <a:ext cx="8778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43406BBE-7917-7337-8A73-2E27FC542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1" y="5321300"/>
          <a:ext cx="657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2751" imgH="393529" progId="Equation.DSMT4">
                  <p:embed/>
                </p:oleObj>
              </mc:Choice>
              <mc:Fallback>
                <p:oleObj name="Equation" r:id="rId36" imgW="342751" imgH="393529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43406BBE-7917-7337-8A73-2E27FC542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321300"/>
                        <a:ext cx="6572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1AAB2F8F-CAAC-E3A3-7799-60474DAB6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6" y="5483226"/>
          <a:ext cx="29702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48728" imgH="253890" progId="Equation.DSMT4">
                  <p:embed/>
                </p:oleObj>
              </mc:Choice>
              <mc:Fallback>
                <p:oleObj name="Equation" r:id="rId37" imgW="1548728" imgH="25389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1AAB2F8F-CAAC-E3A3-7799-60474DAB6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6" y="5483226"/>
                        <a:ext cx="29702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6A87C190-2CAE-57C7-A921-22C914C9E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6061075"/>
          <a:ext cx="3530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841500" imgH="393700" progId="Equation.DSMT4">
                  <p:embed/>
                </p:oleObj>
              </mc:Choice>
              <mc:Fallback>
                <p:oleObj name="Equation" r:id="rId39" imgW="1841500" imgH="39370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6A87C190-2CAE-57C7-A921-22C914C9E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061075"/>
                        <a:ext cx="35306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1E6DF-A014-997C-2BB8-EA29B8A91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529" y="274638"/>
            <a:ext cx="8975271" cy="588962"/>
          </a:xfrm>
        </p:spPr>
        <p:txBody>
          <a:bodyPr/>
          <a:lstStyle/>
          <a:p>
            <a:pPr>
              <a:defRPr/>
            </a:pPr>
            <a:r>
              <a:rPr lang="en-CA" dirty="0"/>
              <a:t>Basic Trig Identities: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C3BB34B9-951F-5AFA-83B2-DC54ACB13F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3520" y="863601"/>
            <a:ext cx="11277600" cy="1642836"/>
          </a:xfrm>
        </p:spPr>
        <p:txBody>
          <a:bodyPr/>
          <a:lstStyle/>
          <a:p>
            <a:r>
              <a:rPr lang="en-CA" altLang="en-US" sz="2200" dirty="0"/>
              <a:t>Review: A trig. Identity is an equation that is true for all values within its domain</a:t>
            </a:r>
          </a:p>
          <a:p>
            <a:r>
              <a:rPr lang="en-CA" altLang="en-US" sz="2200" dirty="0"/>
              <a:t>When graphing an identity, both sides of the graph will be overlap</a:t>
            </a:r>
          </a:p>
          <a:p>
            <a:r>
              <a:rPr lang="en-CA" altLang="en-US" sz="2200" dirty="0"/>
              <a:t>Some of the most basic trig identities are obtained from a </a:t>
            </a:r>
            <a:r>
              <a:rPr lang="en-CA" altLang="en-US" sz="2200" b="1" dirty="0"/>
              <a:t>simple horizontal shift</a:t>
            </a:r>
            <a:r>
              <a:rPr lang="en-CA" altLang="en-US" sz="2200" dirty="0"/>
              <a:t> or from the angles of a </a:t>
            </a:r>
            <a:r>
              <a:rPr lang="en-CA" altLang="en-US" sz="2200" b="1" dirty="0"/>
              <a:t>Right Triang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F3917389-799F-7A2D-B6FA-406B2FAB7DC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25548" y="2599915"/>
                <a:ext cx="11541761" cy="1366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 panose="05000000000000000000" pitchFamily="2" charset="2"/>
                  <a:buNone/>
                </a:pPr>
                <a:r>
                  <a:rPr lang="en-CA" sz="2200" b="1" dirty="0"/>
                  <a:t>Right Triangle Identities: </a:t>
                </a:r>
              </a:p>
              <a:p>
                <a:pPr marL="0" indent="0">
                  <a:buFont typeface="Wingdings" panose="05000000000000000000" pitchFamily="2" charset="2"/>
                  <a:buNone/>
                </a:pPr>
                <a:r>
                  <a:rPr lang="en-CA" sz="2200" dirty="0"/>
                  <a:t>If angles “A” and “B” add to 90</a:t>
                </a:r>
                <a14:m>
                  <m:oMath xmlns:m="http://schemas.openxmlformats.org/officeDocument/2006/math">
                    <m:r>
                      <a:rPr lang="en-CA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sz="2200" dirty="0"/>
                  <a:t>,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en-CA" sz="2200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CA" sz="22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F3917389-799F-7A2D-B6FA-406B2FAB7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548" y="2599915"/>
                <a:ext cx="11541761" cy="1366520"/>
              </a:xfrm>
              <a:prstGeom prst="rect">
                <a:avLst/>
              </a:prstGeom>
              <a:blipFill>
                <a:blip r:embed="rId4"/>
                <a:stretch>
                  <a:fillRect l="-687" t="-2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098F7E1B-43FF-6884-7BB7-78A6233AD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12390"/>
              </p:ext>
            </p:extLst>
          </p:nvPr>
        </p:nvGraphicFramePr>
        <p:xfrm>
          <a:off x="125548" y="3498714"/>
          <a:ext cx="3340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254000" progId="Equation.DSMT4">
                  <p:embed/>
                </p:oleObj>
              </mc:Choice>
              <mc:Fallback>
                <p:oleObj name="Equation" r:id="rId5" imgW="1384300" imgH="2540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098F7E1B-43FF-6884-7BB7-78A6233AD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48" y="3498714"/>
                        <a:ext cx="33401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B60A2912-582E-9CA4-2D7B-09A90E5A5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19113"/>
              </p:ext>
            </p:extLst>
          </p:nvPr>
        </p:nvGraphicFramePr>
        <p:xfrm>
          <a:off x="155712" y="4067039"/>
          <a:ext cx="32781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B60A2912-582E-9CA4-2D7B-09A90E5A5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12" y="4067039"/>
                        <a:ext cx="32781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2">
            <a:extLst>
              <a:ext uri="{FF2B5EF4-FFF2-40B4-BE49-F238E27FC236}">
                <a16:creationId xmlns:a16="http://schemas.microsoft.com/office/drawing/2014/main" id="{42B17579-C439-FF14-52C6-045325309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073" y="3646850"/>
            <a:ext cx="757481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90-</a:t>
            </a:r>
            <a:r>
              <a:rPr lang="el-GR" altLang="en-US" i="1" dirty="0">
                <a:solidFill>
                  <a:srgbClr val="FF0000"/>
                </a:solidFill>
              </a:rPr>
              <a:t>ϴ</a:t>
            </a:r>
            <a:r>
              <a:rPr lang="en-CA" altLang="en-US" dirty="0">
                <a:solidFill>
                  <a:srgbClr val="FF0000"/>
                </a:solidFill>
              </a:rPr>
              <a:t> and </a:t>
            </a:r>
            <a:r>
              <a:rPr lang="el-GR" altLang="en-US" i="1" dirty="0">
                <a:solidFill>
                  <a:srgbClr val="FF0000"/>
                </a:solidFill>
              </a:rPr>
              <a:t>ϴ</a:t>
            </a:r>
            <a:r>
              <a:rPr lang="en-CA" altLang="en-US" dirty="0">
                <a:solidFill>
                  <a:srgbClr val="FF0000"/>
                </a:solidFill>
              </a:rPr>
              <a:t> are two angles in a </a:t>
            </a:r>
            <a:r>
              <a:rPr lang="en-CA" altLang="en-US" b="1" u="sng" dirty="0">
                <a:solidFill>
                  <a:srgbClr val="FF0000"/>
                </a:solidFill>
              </a:rPr>
              <a:t>Right triangle</a:t>
            </a:r>
          </a:p>
        </p:txBody>
      </p:sp>
      <p:sp>
        <p:nvSpPr>
          <p:cNvPr id="8" name="TextBox 12">
            <a:extLst>
              <a:ext uri="{FF2B5EF4-FFF2-40B4-BE49-F238E27FC236}">
                <a16:creationId xmlns:a16="http://schemas.microsoft.com/office/drawing/2014/main" id="{987B0C1F-54C1-A97C-4ECA-83BD28E49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073" y="4188482"/>
            <a:ext cx="757481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These identities can also be written in radian form!!!</a:t>
            </a:r>
            <a:endParaRPr lang="en-CA" altLang="en-US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7BA14F-D79C-9CB0-0CC3-3D381A218ED7}"/>
              </a:ext>
            </a:extLst>
          </p:cNvPr>
          <p:cNvSpPr/>
          <p:nvPr/>
        </p:nvSpPr>
        <p:spPr>
          <a:xfrm>
            <a:off x="155712" y="3429000"/>
            <a:ext cx="3452902" cy="1250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23">
            <a:extLst>
              <a:ext uri="{FF2B5EF4-FFF2-40B4-BE49-F238E27FC236}">
                <a16:creationId xmlns:a16="http://schemas.microsoft.com/office/drawing/2014/main" id="{C418105C-8AE7-C7AD-46F6-E33CC81FF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10556"/>
              </p:ext>
            </p:extLst>
          </p:nvPr>
        </p:nvGraphicFramePr>
        <p:xfrm>
          <a:off x="359680" y="4146295"/>
          <a:ext cx="2422525" cy="5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4000" progId="Equation.DSMT4">
                  <p:embed/>
                </p:oleObj>
              </mc:Choice>
              <mc:Fallback>
                <p:oleObj name="Equation" r:id="rId9" imgW="1143000" imgH="254000" progId="Equation.DSMT4">
                  <p:embed/>
                  <p:pic>
                    <p:nvPicPr>
                      <p:cNvPr id="10" name="Object 23">
                        <a:extLst>
                          <a:ext uri="{FF2B5EF4-FFF2-40B4-BE49-F238E27FC236}">
                            <a16:creationId xmlns:a16="http://schemas.microsoft.com/office/drawing/2014/main" id="{C418105C-8AE7-C7AD-46F6-E33CC81FF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80" y="4146295"/>
                        <a:ext cx="2422525" cy="533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>
            <a:extLst>
              <a:ext uri="{FF2B5EF4-FFF2-40B4-BE49-F238E27FC236}">
                <a16:creationId xmlns:a16="http://schemas.microsoft.com/office/drawing/2014/main" id="{FEF6DA0B-1208-2FE6-2205-FBAAA9334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67151"/>
              </p:ext>
            </p:extLst>
          </p:nvPr>
        </p:nvGraphicFramePr>
        <p:xfrm>
          <a:off x="359681" y="3533520"/>
          <a:ext cx="2422525" cy="5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54000" progId="Equation.DSMT4">
                  <p:embed/>
                </p:oleObj>
              </mc:Choice>
              <mc:Fallback>
                <p:oleObj name="Equation" r:id="rId11" imgW="1143000" imgH="254000" progId="Equation.DSMT4">
                  <p:embed/>
                  <p:pic>
                    <p:nvPicPr>
                      <p:cNvPr id="11" name="Object 23">
                        <a:extLst>
                          <a:ext uri="{FF2B5EF4-FFF2-40B4-BE49-F238E27FC236}">
                            <a16:creationId xmlns:a16="http://schemas.microsoft.com/office/drawing/2014/main" id="{FEF6DA0B-1208-2FE6-2205-FBAAA9334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81" y="3533520"/>
                        <a:ext cx="2422525" cy="533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>
            <a:extLst>
              <a:ext uri="{FF2B5EF4-FFF2-40B4-BE49-F238E27FC236}">
                <a16:creationId xmlns:a16="http://schemas.microsoft.com/office/drawing/2014/main" id="{69062440-4110-6D67-AF79-B6981C91A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36563"/>
              </p:ext>
            </p:extLst>
          </p:nvPr>
        </p:nvGraphicFramePr>
        <p:xfrm>
          <a:off x="291558" y="4787435"/>
          <a:ext cx="2547797" cy="56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254000" progId="Equation.DSMT4">
                  <p:embed/>
                </p:oleObj>
              </mc:Choice>
              <mc:Fallback>
                <p:oleObj name="Equation" r:id="rId13" imgW="1143000" imgH="254000" progId="Equation.DSMT4">
                  <p:embed/>
                  <p:pic>
                    <p:nvPicPr>
                      <p:cNvPr id="12" name="Object 23">
                        <a:extLst>
                          <a:ext uri="{FF2B5EF4-FFF2-40B4-BE49-F238E27FC236}">
                            <a16:creationId xmlns:a16="http://schemas.microsoft.com/office/drawing/2014/main" id="{69062440-4110-6D67-AF79-B6981C91A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58" y="4787435"/>
                        <a:ext cx="2547797" cy="56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BDD45B2-DB5C-E175-1719-B2739B5E4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073" y="4828426"/>
            <a:ext cx="757481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Divide the previous two equations and you get this identity</a:t>
            </a:r>
            <a:endParaRPr lang="en-CA" altLang="en-US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1924699D-A75C-8145-A301-0BD5EADE9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52564"/>
              </p:ext>
            </p:extLst>
          </p:nvPr>
        </p:nvGraphicFramePr>
        <p:xfrm>
          <a:off x="359679" y="6027164"/>
          <a:ext cx="2479675" cy="54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3000" imgH="254000" progId="Equation.DSMT4">
                  <p:embed/>
                </p:oleObj>
              </mc:Choice>
              <mc:Fallback>
                <p:oleObj name="Equation" r:id="rId15" imgW="1143000" imgH="254000" progId="Equation.DSMT4">
                  <p:embed/>
                  <p:pic>
                    <p:nvPicPr>
                      <p:cNvPr id="14" name="Object 23">
                        <a:extLst>
                          <a:ext uri="{FF2B5EF4-FFF2-40B4-BE49-F238E27FC236}">
                            <a16:creationId xmlns:a16="http://schemas.microsoft.com/office/drawing/2014/main" id="{1924699D-A75C-8145-A301-0BD5EADE9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79" y="6027164"/>
                        <a:ext cx="2479675" cy="54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>
            <a:extLst>
              <a:ext uri="{FF2B5EF4-FFF2-40B4-BE49-F238E27FC236}">
                <a16:creationId xmlns:a16="http://schemas.microsoft.com/office/drawing/2014/main" id="{7922ADD1-159D-9302-EA07-E2013A158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84909"/>
              </p:ext>
            </p:extLst>
          </p:nvPr>
        </p:nvGraphicFramePr>
        <p:xfrm>
          <a:off x="3961095" y="6037256"/>
          <a:ext cx="2479675" cy="54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254000" progId="Equation.DSMT4">
                  <p:embed/>
                </p:oleObj>
              </mc:Choice>
              <mc:Fallback>
                <p:oleObj name="Equation" r:id="rId17" imgW="1143000" imgH="254000" progId="Equation.DSMT4">
                  <p:embed/>
                  <p:pic>
                    <p:nvPicPr>
                      <p:cNvPr id="15" name="Object 23">
                        <a:extLst>
                          <a:ext uri="{FF2B5EF4-FFF2-40B4-BE49-F238E27FC236}">
                            <a16:creationId xmlns:a16="http://schemas.microsoft.com/office/drawing/2014/main" id="{7922ADD1-159D-9302-EA07-E2013A158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095" y="6037256"/>
                        <a:ext cx="2479675" cy="54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>
            <a:extLst>
              <a:ext uri="{FF2B5EF4-FFF2-40B4-BE49-F238E27FC236}">
                <a16:creationId xmlns:a16="http://schemas.microsoft.com/office/drawing/2014/main" id="{1BA44C7D-FDC0-CD06-1C35-DC6C86A3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34423"/>
              </p:ext>
            </p:extLst>
          </p:nvPr>
        </p:nvGraphicFramePr>
        <p:xfrm>
          <a:off x="7562511" y="6029319"/>
          <a:ext cx="2479674" cy="54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254000" progId="Equation.DSMT4">
                  <p:embed/>
                </p:oleObj>
              </mc:Choice>
              <mc:Fallback>
                <p:oleObj name="Equation" r:id="rId19" imgW="1143000" imgH="254000" progId="Equation.DSMT4">
                  <p:embed/>
                  <p:pic>
                    <p:nvPicPr>
                      <p:cNvPr id="16" name="Object 23">
                        <a:extLst>
                          <a:ext uri="{FF2B5EF4-FFF2-40B4-BE49-F238E27FC236}">
                            <a16:creationId xmlns:a16="http://schemas.microsoft.com/office/drawing/2014/main" id="{1BA44C7D-FDC0-CD06-1C35-DC6C86A32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511" y="6029319"/>
                        <a:ext cx="2479674" cy="54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C55B699-EC69-86AF-2A3F-E0D1AAB4F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93" y="5544668"/>
            <a:ext cx="9262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Take the reciprocal of the three prior equations and you get these new ones…</a:t>
            </a:r>
            <a:endParaRPr lang="en-CA" altLang="en-US" b="1" u="sng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3" grpId="0" animBg="1"/>
      <p:bldP spid="13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ED3DE89-9FC1-44BD-B161-8CC831E429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512" y="111259"/>
            <a:ext cx="8854671" cy="14821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4B5E9D-8CBE-4ABE-BB75-C4AAD90AB173}"/>
              </a:ext>
            </a:extLst>
          </p:cNvPr>
          <p:cNvSpPr txBox="1"/>
          <p:nvPr/>
        </p:nvSpPr>
        <p:spPr>
          <a:xfrm>
            <a:off x="220133" y="1735667"/>
            <a:ext cx="70781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first step is to reassign the variables “A-B”, “B-C” and “C-A” to new variables that are easier to work it.  </a:t>
            </a:r>
            <a:r>
              <a:rPr lang="en-US" dirty="0" err="1">
                <a:solidFill>
                  <a:srgbClr val="FF0000"/>
                </a:solidFill>
              </a:rPr>
              <a:t>Ie</a:t>
            </a:r>
            <a:r>
              <a:rPr lang="en-US" dirty="0">
                <a:solidFill>
                  <a:srgbClr val="FF0000"/>
                </a:solidFill>
              </a:rPr>
              <a:t>: “X”, “Y”, and “X+Y”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161448-31AC-47B3-B1EB-911FD4D2AD34}"/>
              </a:ext>
            </a:extLst>
          </p:cNvPr>
          <p:cNvSpPr txBox="1"/>
          <p:nvPr/>
        </p:nvSpPr>
        <p:spPr>
          <a:xfrm>
            <a:off x="203200" y="2506134"/>
            <a:ext cx="949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1: If we are to add the 3 angles in the first equation, we would get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5D22D-E26F-47CE-B274-87EDF587C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30536"/>
              </p:ext>
            </p:extLst>
          </p:nvPr>
        </p:nvGraphicFramePr>
        <p:xfrm>
          <a:off x="728663" y="3025775"/>
          <a:ext cx="13144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787320" progId="Equation.DSMT4">
                  <p:embed/>
                </p:oleObj>
              </mc:Choice>
              <mc:Fallback>
                <p:oleObj name="Equation" r:id="rId5" imgW="622080" imgH="7873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5D22D-E26F-47CE-B274-87EDF587C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663" y="3025775"/>
                        <a:ext cx="131445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7C93C12-F455-4736-AE99-994C0DAE95CF}"/>
              </a:ext>
            </a:extLst>
          </p:cNvPr>
          <p:cNvCxnSpPr/>
          <p:nvPr/>
        </p:nvCxnSpPr>
        <p:spPr>
          <a:xfrm flipV="1">
            <a:off x="855134" y="3081866"/>
            <a:ext cx="338667" cy="3132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01EC8C6-376C-4FF6-B70A-E060138619BD}"/>
              </a:ext>
            </a:extLst>
          </p:cNvPr>
          <p:cNvCxnSpPr/>
          <p:nvPr/>
        </p:nvCxnSpPr>
        <p:spPr>
          <a:xfrm flipV="1">
            <a:off x="1388534" y="4190999"/>
            <a:ext cx="338667" cy="3132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5F0E649-C392-4EBB-90B6-947CCD9874AB}"/>
              </a:ext>
            </a:extLst>
          </p:cNvPr>
          <p:cNvCxnSpPr/>
          <p:nvPr/>
        </p:nvCxnSpPr>
        <p:spPr>
          <a:xfrm flipV="1">
            <a:off x="1363134" y="3107266"/>
            <a:ext cx="338667" cy="3132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6F1FE06-A5B7-4CDC-8382-38C64228C983}"/>
              </a:ext>
            </a:extLst>
          </p:cNvPr>
          <p:cNvCxnSpPr/>
          <p:nvPr/>
        </p:nvCxnSpPr>
        <p:spPr>
          <a:xfrm flipV="1">
            <a:off x="846667" y="3649132"/>
            <a:ext cx="338667" cy="3132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F24EC8E-2927-4A60-AE36-C36418DC8365}"/>
              </a:ext>
            </a:extLst>
          </p:cNvPr>
          <p:cNvCxnSpPr/>
          <p:nvPr/>
        </p:nvCxnSpPr>
        <p:spPr>
          <a:xfrm flipV="1">
            <a:off x="1346200" y="3674533"/>
            <a:ext cx="338667" cy="3132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FF6CFF4-2B2B-4DE1-A16C-CF8D93150C27}"/>
              </a:ext>
            </a:extLst>
          </p:cNvPr>
          <p:cNvCxnSpPr/>
          <p:nvPr/>
        </p:nvCxnSpPr>
        <p:spPr>
          <a:xfrm flipV="1">
            <a:off x="829733" y="4216399"/>
            <a:ext cx="338667" cy="3132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1499D1-0B6B-4BAD-9FA9-CD0FAB0D4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84139"/>
              </p:ext>
            </p:extLst>
          </p:nvPr>
        </p:nvGraphicFramePr>
        <p:xfrm>
          <a:off x="2156355" y="3533246"/>
          <a:ext cx="739245" cy="54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1499D1-0B6B-4BAD-9FA9-CD0FAB0D4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6355" y="3533246"/>
                        <a:ext cx="739245" cy="545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3CC51C-7AD7-4D48-83F6-406252E81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51591"/>
              </p:ext>
            </p:extLst>
          </p:nvPr>
        </p:nvGraphicFramePr>
        <p:xfrm>
          <a:off x="3249613" y="3078163"/>
          <a:ext cx="11001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761760" progId="Equation.DSMT4">
                  <p:embed/>
                </p:oleObj>
              </mc:Choice>
              <mc:Fallback>
                <p:oleObj name="Equation" r:id="rId9" imgW="520560" imgH="7617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13CC51C-7AD7-4D48-83F6-406252E81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9613" y="3078163"/>
                        <a:ext cx="1100137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39710FB-FCCA-43DF-9812-1C2F3DC71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09244"/>
              </p:ext>
            </p:extLst>
          </p:nvPr>
        </p:nvGraphicFramePr>
        <p:xfrm>
          <a:off x="4360334" y="3185055"/>
          <a:ext cx="536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139680" progId="Equation.DSMT4">
                  <p:embed/>
                </p:oleObj>
              </mc:Choice>
              <mc:Fallback>
                <p:oleObj name="Equation" r:id="rId11" imgW="25380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39710FB-FCCA-43DF-9812-1C2F3DC71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0334" y="3185055"/>
                        <a:ext cx="5365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108F0D-1CD7-4EF5-8374-31B39EFFB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4649"/>
              </p:ext>
            </p:extLst>
          </p:nvPr>
        </p:nvGraphicFramePr>
        <p:xfrm>
          <a:off x="4376738" y="3750207"/>
          <a:ext cx="536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164880" progId="Equation.DSMT4">
                  <p:embed/>
                </p:oleObj>
              </mc:Choice>
              <mc:Fallback>
                <p:oleObj name="Equation" r:id="rId13" imgW="25380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108F0D-1CD7-4EF5-8374-31B39EFFB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6738" y="3750207"/>
                        <a:ext cx="5365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1F29CD2-61FD-41FD-8547-72CAA118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775320"/>
              </p:ext>
            </p:extLst>
          </p:nvPr>
        </p:nvGraphicFramePr>
        <p:xfrm>
          <a:off x="4396846" y="4128030"/>
          <a:ext cx="1477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1F29CD2-61FD-41FD-8547-72CAA1189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6846" y="4128030"/>
                        <a:ext cx="14779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817E91C-DAA1-4005-85C9-3518733EA0D1}"/>
              </a:ext>
            </a:extLst>
          </p:cNvPr>
          <p:cNvSpPr txBox="1"/>
          <p:nvPr/>
        </p:nvSpPr>
        <p:spPr>
          <a:xfrm>
            <a:off x="389467" y="4724401"/>
            <a:ext cx="1024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nce they all add to zero, then make the last one the negative sum of the previous two angl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72A1B01-37BF-459A-921A-2C6298723D1E}"/>
              </a:ext>
            </a:extLst>
          </p:cNvPr>
          <p:cNvSpPr txBox="1"/>
          <p:nvPr/>
        </p:nvSpPr>
        <p:spPr>
          <a:xfrm>
            <a:off x="364067" y="5240868"/>
            <a:ext cx="1024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2: Make this substitution into our </a:t>
            </a:r>
            <a:r>
              <a:rPr lang="en-US" dirty="0" err="1">
                <a:solidFill>
                  <a:srgbClr val="FF0000"/>
                </a:solidFill>
              </a:rPr>
              <a:t>orginal</a:t>
            </a:r>
            <a:r>
              <a:rPr lang="en-US" dirty="0">
                <a:solidFill>
                  <a:srgbClr val="FF0000"/>
                </a:solidFill>
              </a:rPr>
              <a:t> equation, we then have: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4DDEB42-A6C4-4ACF-B76D-DCD8EE22C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45158"/>
              </p:ext>
            </p:extLst>
          </p:nvPr>
        </p:nvGraphicFramePr>
        <p:xfrm>
          <a:off x="1999192" y="5700713"/>
          <a:ext cx="3836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203040" progId="Equation.DSMT4">
                  <p:embed/>
                </p:oleObj>
              </mc:Choice>
              <mc:Fallback>
                <p:oleObj name="Equation" r:id="rId17" imgW="18158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4DDEB42-A6C4-4ACF-B76D-DCD8EE22C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99192" y="5700713"/>
                        <a:ext cx="38369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0261A59-F8E1-42C2-9F42-3E8CB5484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96557"/>
              </p:ext>
            </p:extLst>
          </p:nvPr>
        </p:nvGraphicFramePr>
        <p:xfrm>
          <a:off x="1878541" y="6179608"/>
          <a:ext cx="396309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65080" imgH="253800" progId="Equation.DSMT4">
                  <p:embed/>
                </p:oleObj>
              </mc:Choice>
              <mc:Fallback>
                <p:oleObj name="Equation" r:id="rId19" imgW="17650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0261A59-F8E1-42C2-9F42-3E8CB5484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8541" y="6179608"/>
                        <a:ext cx="396309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C78425BF-4CF0-4723-897F-A4E19BD5AA10}"/>
              </a:ext>
            </a:extLst>
          </p:cNvPr>
          <p:cNvSpPr txBox="1"/>
          <p:nvPr/>
        </p:nvSpPr>
        <p:spPr>
          <a:xfrm>
            <a:off x="9262533" y="262467"/>
            <a:ext cx="2348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. FENG’s PROOF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823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428951-1B73-40F3-A6EC-837BC83ED66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0133" y="127000"/>
            <a:ext cx="9956800" cy="584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o let’s start from the beginning again with our changed equation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C68118-58A7-4ECF-B274-D2B178A9A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41130"/>
              </p:ext>
            </p:extLst>
          </p:nvPr>
        </p:nvGraphicFramePr>
        <p:xfrm>
          <a:off x="285749" y="642938"/>
          <a:ext cx="5219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253800" progId="Equation.DSMT4">
                  <p:embed/>
                </p:oleObj>
              </mc:Choice>
              <mc:Fallback>
                <p:oleObj name="Equation" r:id="rId4" imgW="2323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C68118-58A7-4ECF-B274-D2B178A9AF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749" y="642938"/>
                        <a:ext cx="52197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E2383F-4452-4017-B02F-BB5C6C9EC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07970"/>
              </p:ext>
            </p:extLst>
          </p:nvPr>
        </p:nvGraphicFramePr>
        <p:xfrm>
          <a:off x="140305" y="1352021"/>
          <a:ext cx="5418667" cy="78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431640" progId="Equation.DSMT4">
                  <p:embed/>
                </p:oleObj>
              </mc:Choice>
              <mc:Fallback>
                <p:oleObj name="Equation" r:id="rId6" imgW="29588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E2383F-4452-4017-B02F-BB5C6C9EC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05" y="1352021"/>
                        <a:ext cx="5418667" cy="784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2BC1FD-8571-49D7-ADA0-4A8F2EA46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33751"/>
              </p:ext>
            </p:extLst>
          </p:nvPr>
        </p:nvGraphicFramePr>
        <p:xfrm>
          <a:off x="7965546" y="605896"/>
          <a:ext cx="11001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761760" progId="Equation.DSMT4">
                  <p:embed/>
                </p:oleObj>
              </mc:Choice>
              <mc:Fallback>
                <p:oleObj name="Equation" r:id="rId8" imgW="520560" imgH="761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22BC1FD-8571-49D7-ADA0-4A8F2EA46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65546" y="605896"/>
                        <a:ext cx="1100137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028F1E-75D2-48E3-87B8-845DBC4F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90866"/>
              </p:ext>
            </p:extLst>
          </p:nvPr>
        </p:nvGraphicFramePr>
        <p:xfrm>
          <a:off x="9076267" y="712788"/>
          <a:ext cx="536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39680" progId="Equation.DSMT4">
                  <p:embed/>
                </p:oleObj>
              </mc:Choice>
              <mc:Fallback>
                <p:oleObj name="Equation" r:id="rId10" imgW="25380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028F1E-75D2-48E3-87B8-845DBC4F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76267" y="712788"/>
                        <a:ext cx="5365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027247-BE42-42B1-9D3B-5056D92AE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26405"/>
              </p:ext>
            </p:extLst>
          </p:nvPr>
        </p:nvGraphicFramePr>
        <p:xfrm>
          <a:off x="9092671" y="1277940"/>
          <a:ext cx="536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027247-BE42-42B1-9D3B-5056D92AE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92671" y="1277940"/>
                        <a:ext cx="5365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AA18384-BDE6-42DA-BAE5-1C52FCC1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0478"/>
              </p:ext>
            </p:extLst>
          </p:nvPr>
        </p:nvGraphicFramePr>
        <p:xfrm>
          <a:off x="9112779" y="1655763"/>
          <a:ext cx="1477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53800" progId="Equation.DSMT4">
                  <p:embed/>
                </p:oleObj>
              </mc:Choice>
              <mc:Fallback>
                <p:oleObj name="Equation" r:id="rId14" imgW="6984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AA18384-BDE6-42DA-BAE5-1C52FCC1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12779" y="1655763"/>
                        <a:ext cx="14779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C1F8725-FF39-423E-BB68-CDDC679C9AFE}"/>
              </a:ext>
            </a:extLst>
          </p:cNvPr>
          <p:cNvSpPr txBox="1"/>
          <p:nvPr/>
        </p:nvSpPr>
        <p:spPr>
          <a:xfrm>
            <a:off x="159657" y="2342848"/>
            <a:ext cx="949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3: Begin by using the Sum to Product Identities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526FAC-50F7-4A22-B06F-E88A7DF2E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32351"/>
              </p:ext>
            </p:extLst>
          </p:nvPr>
        </p:nvGraphicFramePr>
        <p:xfrm>
          <a:off x="6877023" y="2633436"/>
          <a:ext cx="4621239" cy="81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25680" imgH="431640" progId="Equation.DSMT4">
                  <p:embed/>
                </p:oleObj>
              </mc:Choice>
              <mc:Fallback>
                <p:oleObj name="Equation" r:id="rId16" imgW="24256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9526FAC-50F7-4A22-B06F-E88A7DF2EE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77023" y="2633436"/>
                        <a:ext cx="4621239" cy="81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D67CE1-903F-4265-989A-1E345B8F7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20890"/>
              </p:ext>
            </p:extLst>
          </p:nvPr>
        </p:nvGraphicFramePr>
        <p:xfrm>
          <a:off x="1772784" y="2842532"/>
          <a:ext cx="39639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65080" imgH="253800" progId="Equation.DSMT4">
                  <p:embed/>
                </p:oleObj>
              </mc:Choice>
              <mc:Fallback>
                <p:oleObj name="Equation" r:id="rId18" imgW="17650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D67CE1-903F-4265-989A-1E345B8F7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72784" y="2842532"/>
                        <a:ext cx="39639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0457ED7-95F4-4C9C-A646-F8C82877B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76929"/>
              </p:ext>
            </p:extLst>
          </p:nvPr>
        </p:nvGraphicFramePr>
        <p:xfrm>
          <a:off x="253999" y="3431949"/>
          <a:ext cx="5373915" cy="9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92080" imgH="457200" progId="Equation.DSMT4">
                  <p:embed/>
                </p:oleObj>
              </mc:Choice>
              <mc:Fallback>
                <p:oleObj name="Equation" r:id="rId20" imgW="269208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0457ED7-95F4-4C9C-A646-F8C82877B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3999" y="3431949"/>
                        <a:ext cx="5373915" cy="9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A49E80-A2B8-47B8-8F8B-6DFE40429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62818"/>
              </p:ext>
            </p:extLst>
          </p:nvPr>
        </p:nvGraphicFramePr>
        <p:xfrm>
          <a:off x="546100" y="4437743"/>
          <a:ext cx="50942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52400" imgH="431640" progId="Equation.DSMT4">
                  <p:embed/>
                </p:oleObj>
              </mc:Choice>
              <mc:Fallback>
                <p:oleObj name="Equation" r:id="rId22" imgW="255240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9A49E80-A2B8-47B8-8F8B-6DFE40429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6100" y="4437743"/>
                        <a:ext cx="5094288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C453D1F-B114-41F0-81D0-B00921217E0F}"/>
              </a:ext>
            </a:extLst>
          </p:cNvPr>
          <p:cNvSpPr txBox="1"/>
          <p:nvPr/>
        </p:nvSpPr>
        <p:spPr>
          <a:xfrm>
            <a:off x="6125028" y="3616476"/>
            <a:ext cx="6393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O make things easier, we know that: sin2a=2sinacosa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DA8C0E8-B58B-4897-9590-5C86F6A58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98926"/>
              </p:ext>
            </p:extLst>
          </p:nvPr>
        </p:nvGraphicFramePr>
        <p:xfrm>
          <a:off x="7146472" y="3961720"/>
          <a:ext cx="44751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49360" imgH="431640" progId="Equation.DSMT4">
                  <p:embed/>
                </p:oleObj>
              </mc:Choice>
              <mc:Fallback>
                <p:oleObj name="Equation" r:id="rId24" imgW="234936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DA8C0E8-B58B-4897-9590-5C86F6A58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46472" y="3961720"/>
                        <a:ext cx="4475163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189ED8C-C381-45E6-B64E-AEC7AB799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28350"/>
              </p:ext>
            </p:extLst>
          </p:nvPr>
        </p:nvGraphicFramePr>
        <p:xfrm>
          <a:off x="529772" y="5493431"/>
          <a:ext cx="67405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77880" imgH="431640" progId="Equation.DSMT4">
                  <p:embed/>
                </p:oleObj>
              </mc:Choice>
              <mc:Fallback>
                <p:oleObj name="Equation" r:id="rId26" imgW="337788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189ED8C-C381-45E6-B64E-AEC7AB799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9772" y="5493431"/>
                        <a:ext cx="67405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56AC708-98E6-431B-8CD7-436255FD5E72}"/>
              </a:ext>
            </a:extLst>
          </p:cNvPr>
          <p:cNvSpPr txBox="1"/>
          <p:nvPr/>
        </p:nvSpPr>
        <p:spPr>
          <a:xfrm>
            <a:off x="7402285" y="5347303"/>
            <a:ext cx="4158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, factor our the common ter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864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C40FBA-68B4-4E98-84BC-3A3534422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70038"/>
              </p:ext>
            </p:extLst>
          </p:nvPr>
        </p:nvGraphicFramePr>
        <p:xfrm>
          <a:off x="268515" y="148545"/>
          <a:ext cx="67405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431640" progId="Equation.DSMT4">
                  <p:embed/>
                </p:oleObj>
              </mc:Choice>
              <mc:Fallback>
                <p:oleObj name="Equation" r:id="rId4" imgW="33778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C40FBA-68B4-4E98-84BC-3A3534422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515" y="148545"/>
                        <a:ext cx="67405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EA99CC-7EF2-458F-893F-0DAA0D2AA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9007"/>
              </p:ext>
            </p:extLst>
          </p:nvPr>
        </p:nvGraphicFramePr>
        <p:xfrm>
          <a:off x="293461" y="1311956"/>
          <a:ext cx="5448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457200" progId="Equation.DSMT4">
                  <p:embed/>
                </p:oleObj>
              </mc:Choice>
              <mc:Fallback>
                <p:oleObj name="Equation" r:id="rId6" imgW="27302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EA99CC-7EF2-458F-893F-0DAA0D2AA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461" y="1311956"/>
                        <a:ext cx="54483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F875A2-2DF5-432E-984E-FB85B4524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00952"/>
              </p:ext>
            </p:extLst>
          </p:nvPr>
        </p:nvGraphicFramePr>
        <p:xfrm>
          <a:off x="7097485" y="1216706"/>
          <a:ext cx="4205742" cy="73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0880" imgH="431640" progId="Equation.DSMT4">
                  <p:embed/>
                </p:oleObj>
              </mc:Choice>
              <mc:Fallback>
                <p:oleObj name="Equation" r:id="rId8" imgW="24508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F875A2-2DF5-432E-984E-FB85B45249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7485" y="1216706"/>
                        <a:ext cx="4205742" cy="736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64C8E20-8458-4A40-A5F4-9521D2408FFB}"/>
              </a:ext>
            </a:extLst>
          </p:cNvPr>
          <p:cNvSpPr txBox="1"/>
          <p:nvPr/>
        </p:nvSpPr>
        <p:spPr>
          <a:xfrm>
            <a:off x="7815942" y="350760"/>
            <a:ext cx="4158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, use another Difference to Product identity one more tim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55338B-F52B-4C81-9E44-73573616A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79865"/>
              </p:ext>
            </p:extLst>
          </p:nvPr>
        </p:nvGraphicFramePr>
        <p:xfrm>
          <a:off x="206376" y="2382836"/>
          <a:ext cx="61055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60360" imgH="457200" progId="Equation.DSMT4">
                  <p:embed/>
                </p:oleObj>
              </mc:Choice>
              <mc:Fallback>
                <p:oleObj name="Equation" r:id="rId10" imgW="306036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455338B-F52B-4C81-9E44-73573616A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376" y="2382836"/>
                        <a:ext cx="61055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0381C88-0D5B-433D-A9AD-BC5896C90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393284"/>
              </p:ext>
            </p:extLst>
          </p:nvPr>
        </p:nvGraphicFramePr>
        <p:xfrm>
          <a:off x="2342698" y="2552925"/>
          <a:ext cx="177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53800" progId="Equation.DSMT4">
                  <p:embed/>
                </p:oleObj>
              </mc:Choice>
              <mc:Fallback>
                <p:oleObj name="Equation" r:id="rId12" imgW="8888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0381C88-0D5B-433D-A9AD-BC5896C90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2698" y="2552925"/>
                        <a:ext cx="17748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C14DDE-0CD5-4358-A4D7-84A022800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37136"/>
              </p:ext>
            </p:extLst>
          </p:nvPr>
        </p:nvGraphicFramePr>
        <p:xfrm>
          <a:off x="4040870" y="2542039"/>
          <a:ext cx="177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53800" progId="Equation.DSMT4">
                  <p:embed/>
                </p:oleObj>
              </mc:Choice>
              <mc:Fallback>
                <p:oleObj name="Equation" r:id="rId14" imgW="8888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0C14DDE-0CD5-4358-A4D7-84A022800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0870" y="2542039"/>
                        <a:ext cx="17748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4B1A9F-E2C3-4ED5-A877-929F37C9C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8009"/>
              </p:ext>
            </p:extLst>
          </p:nvPr>
        </p:nvGraphicFramePr>
        <p:xfrm>
          <a:off x="3247269" y="2420633"/>
          <a:ext cx="304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4B1A9F-E2C3-4ED5-A877-929F37C9C1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47269" y="2420633"/>
                        <a:ext cx="304800" cy="782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B5CFF73-136A-474E-BBC7-032568B4C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30234"/>
              </p:ext>
            </p:extLst>
          </p:nvPr>
        </p:nvGraphicFramePr>
        <p:xfrm>
          <a:off x="4869393" y="2420936"/>
          <a:ext cx="4826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393480" progId="Equation.DSMT4">
                  <p:embed/>
                </p:oleObj>
              </mc:Choice>
              <mc:Fallback>
                <p:oleObj name="Equation" r:id="rId18" imgW="2412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B5CFF73-136A-474E-BBC7-032568B4C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69393" y="2420936"/>
                        <a:ext cx="482600" cy="782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251A277-1A3E-4B62-882A-2663E370CB46}"/>
              </a:ext>
            </a:extLst>
          </p:cNvPr>
          <p:cNvSpPr txBox="1"/>
          <p:nvPr/>
        </p:nvSpPr>
        <p:spPr>
          <a:xfrm>
            <a:off x="7037008" y="2255760"/>
            <a:ext cx="4158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nce “SINE” is an ODD function, the negative signs cancel ou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3BED9EB-E3A6-4995-9590-8044DCDF3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0183"/>
              </p:ext>
            </p:extLst>
          </p:nvPr>
        </p:nvGraphicFramePr>
        <p:xfrm>
          <a:off x="768350" y="3432175"/>
          <a:ext cx="44592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34880" imgH="457200" progId="Equation.DSMT4">
                  <p:embed/>
                </p:oleObj>
              </mc:Choice>
              <mc:Fallback>
                <p:oleObj name="Equation" r:id="rId20" imgW="22348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3BED9EB-E3A6-4995-9590-8044DCDF3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8350" y="3432175"/>
                        <a:ext cx="4459288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F57A3BB-704E-4654-A939-86E7AD2A0F02}"/>
              </a:ext>
            </a:extLst>
          </p:cNvPr>
          <p:cNvSpPr txBox="1"/>
          <p:nvPr/>
        </p:nvSpPr>
        <p:spPr>
          <a:xfrm>
            <a:off x="6029475" y="3585027"/>
            <a:ext cx="5341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, plug in A, B, C back into for “X”, “Y”, and “Z”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A25DAAC-DE73-41C8-8781-A996C5B1E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83198"/>
              </p:ext>
            </p:extLst>
          </p:nvPr>
        </p:nvGraphicFramePr>
        <p:xfrm>
          <a:off x="8812213" y="3968372"/>
          <a:ext cx="11001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560" imgH="761760" progId="Equation.DSMT4">
                  <p:embed/>
                </p:oleObj>
              </mc:Choice>
              <mc:Fallback>
                <p:oleObj name="Equation" r:id="rId22" imgW="520560" imgH="7617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A25DAAC-DE73-41C8-8781-A996C5B1E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12213" y="3968372"/>
                        <a:ext cx="1100137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A7A9B24-8721-4483-9DC3-827E8BCA7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47131"/>
              </p:ext>
            </p:extLst>
          </p:nvPr>
        </p:nvGraphicFramePr>
        <p:xfrm>
          <a:off x="9922934" y="4075264"/>
          <a:ext cx="536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139680" progId="Equation.DSMT4">
                  <p:embed/>
                </p:oleObj>
              </mc:Choice>
              <mc:Fallback>
                <p:oleObj name="Equation" r:id="rId24" imgW="25380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A7A9B24-8721-4483-9DC3-827E8BCA7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22934" y="4075264"/>
                        <a:ext cx="5365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E140A68-B01C-4A2D-9AEC-365DEE0F3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0339"/>
              </p:ext>
            </p:extLst>
          </p:nvPr>
        </p:nvGraphicFramePr>
        <p:xfrm>
          <a:off x="9939338" y="4640416"/>
          <a:ext cx="536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800" imgH="164880" progId="Equation.DSMT4">
                  <p:embed/>
                </p:oleObj>
              </mc:Choice>
              <mc:Fallback>
                <p:oleObj name="Equation" r:id="rId26" imgW="25380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E140A68-B01C-4A2D-9AEC-365DEE0F3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939338" y="4640416"/>
                        <a:ext cx="5365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CC74D1-967E-4AA2-9A3C-56E064587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33800"/>
              </p:ext>
            </p:extLst>
          </p:nvPr>
        </p:nvGraphicFramePr>
        <p:xfrm>
          <a:off x="9959446" y="5018239"/>
          <a:ext cx="1477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98400" imgH="253800" progId="Equation.DSMT4">
                  <p:embed/>
                </p:oleObj>
              </mc:Choice>
              <mc:Fallback>
                <p:oleObj name="Equation" r:id="rId28" imgW="69840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CC74D1-967E-4AA2-9A3C-56E064587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959446" y="5018239"/>
                        <a:ext cx="14779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8C01EFA-863C-46FD-B007-F703D6CCC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27940"/>
              </p:ext>
            </p:extLst>
          </p:nvPr>
        </p:nvGraphicFramePr>
        <p:xfrm>
          <a:off x="389997" y="4618038"/>
          <a:ext cx="5572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3960" imgH="457200" progId="Equation.DSMT4">
                  <p:embed/>
                </p:oleObj>
              </mc:Choice>
              <mc:Fallback>
                <p:oleObj name="Equation" r:id="rId30" imgW="279396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8C01EFA-863C-46FD-B007-F703D6CCC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9997" y="4618038"/>
                        <a:ext cx="55721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5F6A0C5-FBFB-4924-9BF6-0B5D38C7BB0F}"/>
              </a:ext>
            </a:extLst>
          </p:cNvPr>
          <p:cNvSpPr txBox="1"/>
          <p:nvPr/>
        </p:nvSpPr>
        <p:spPr>
          <a:xfrm>
            <a:off x="306008" y="5955694"/>
            <a:ext cx="5341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D the FAT Lady sings!!!!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B33DAC-C9E2-4086-8BD9-7A3285E1829B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6099962" y="4324701"/>
            <a:ext cx="2663038" cy="23562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2AF0ED3-DD4A-4E43-8502-918DDECEC4DB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547941" y="3859560"/>
            <a:ext cx="1048550" cy="10680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9917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5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29DAF8-84FC-E49F-1BA4-F8BE64141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248FF-CBBA-CAD5-ABB9-15741778FC1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A3CFB8-CA9C-C2B5-DB4B-123C4E7324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74" y="274638"/>
            <a:ext cx="7688838" cy="637492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56711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475A44-3E20-E6A7-254F-14144CE655D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7385" y="62658"/>
            <a:ext cx="11541761" cy="1366520"/>
          </a:xfrm>
        </p:spPr>
        <p:txBody>
          <a:bodyPr/>
          <a:lstStyle/>
          <a:p>
            <a:pPr marL="0" indent="0">
              <a:buNone/>
            </a:pPr>
            <a:r>
              <a:rPr lang="en-CA" sz="2200" b="1" dirty="0"/>
              <a:t>Phase Shift Identities: </a:t>
            </a:r>
          </a:p>
          <a:p>
            <a:pPr marL="0" indent="0">
              <a:buNone/>
            </a:pPr>
            <a:r>
              <a:rPr lang="en-CA" sz="2200" dirty="0"/>
              <a:t>Identities created by horizontally shifting a sine or cosine function by a quarter period, half period, or full perio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7FA196-192F-A168-B652-C2E571E9D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65627"/>
              </p:ext>
            </p:extLst>
          </p:nvPr>
        </p:nvGraphicFramePr>
        <p:xfrm>
          <a:off x="319935" y="1231377"/>
          <a:ext cx="30654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7FA196-192F-A168-B652-C2E571E9D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35" y="1231377"/>
                        <a:ext cx="30654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C8A4AA-EBB9-A236-2048-10368D9C3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81640"/>
              </p:ext>
            </p:extLst>
          </p:nvPr>
        </p:nvGraphicFramePr>
        <p:xfrm>
          <a:off x="202249" y="1855529"/>
          <a:ext cx="3005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0C8A4AA-EBB9-A236-2048-10368D9C3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9" y="1855529"/>
                        <a:ext cx="30051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">
            <a:extLst>
              <a:ext uri="{FF2B5EF4-FFF2-40B4-BE49-F238E27FC236}">
                <a16:creationId xmlns:a16="http://schemas.microsoft.com/office/drawing/2014/main" id="{E5E38F02-6E05-C875-41D6-68A1DF769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397" y="1327314"/>
            <a:ext cx="79599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If you shift a cosine graph ¼ of the period to the right, you get a sine </a:t>
            </a:r>
            <a:r>
              <a:rPr lang="en-CA" altLang="en-US" dirty="0" err="1">
                <a:solidFill>
                  <a:srgbClr val="FF0000"/>
                </a:solidFill>
              </a:rPr>
              <a:t>graphC</a:t>
            </a:r>
            <a:endParaRPr lang="en-CA" altLang="en-US" dirty="0">
              <a:solidFill>
                <a:srgbClr val="FF0000"/>
              </a:solidFill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67BBE7E5-8025-C398-FF35-D9148D303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42" y="1933687"/>
            <a:ext cx="84866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If you shift a sine graph ¼ of the period to the left, it becomes a cosine graph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63918C6-688B-BE35-E98E-7F0E237B9257}"/>
              </a:ext>
            </a:extLst>
          </p:cNvPr>
          <p:cNvSpPr txBox="1">
            <a:spLocks/>
          </p:cNvSpPr>
          <p:nvPr/>
        </p:nvSpPr>
        <p:spPr bwMode="auto">
          <a:xfrm>
            <a:off x="182509" y="2456238"/>
            <a:ext cx="11541761" cy="964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200" b="1" dirty="0"/>
              <a:t>Odd/Even Identities:</a:t>
            </a:r>
            <a:br>
              <a:rPr lang="en-CA" sz="2200" b="1" dirty="0"/>
            </a:br>
            <a:r>
              <a:rPr lang="en-CA" sz="2200" dirty="0"/>
              <a:t>These are</a:t>
            </a:r>
            <a:r>
              <a:rPr lang="en-CA" sz="2200" b="1" dirty="0"/>
              <a:t> </a:t>
            </a:r>
            <a:r>
              <a:rPr lang="en-CA" sz="2200" dirty="0"/>
              <a:t>identities created by reflections over the “x” or “y” axis. 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3C2B585-1569-F6CF-0BE3-B523262E3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99309"/>
              </p:ext>
            </p:extLst>
          </p:nvPr>
        </p:nvGraphicFramePr>
        <p:xfrm>
          <a:off x="402274" y="3224006"/>
          <a:ext cx="2482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3C2B585-1569-F6CF-0BE3-B523262E3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4" y="3224006"/>
                        <a:ext cx="24828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ACB5C26-FACB-C443-7343-193A7DCD4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03002"/>
              </p:ext>
            </p:extLst>
          </p:nvPr>
        </p:nvGraphicFramePr>
        <p:xfrm>
          <a:off x="215795" y="3859434"/>
          <a:ext cx="2605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ACB5C26-FACB-C443-7343-193A7DCD4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95" y="3859434"/>
                        <a:ext cx="26050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0">
            <a:extLst>
              <a:ext uri="{FF2B5EF4-FFF2-40B4-BE49-F238E27FC236}">
                <a16:creationId xmlns:a16="http://schemas.microsoft.com/office/drawing/2014/main" id="{55B9BC8A-061F-CE5C-E447-BFD8BF88A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513" y="3376613"/>
            <a:ext cx="75645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A cosine graph is an </a:t>
            </a:r>
            <a:r>
              <a:rPr lang="en-CA" altLang="en-US" b="1" u="sng" dirty="0">
                <a:solidFill>
                  <a:srgbClr val="FF0000"/>
                </a:solidFill>
              </a:rPr>
              <a:t>even</a:t>
            </a:r>
            <a:r>
              <a:rPr lang="en-CA" altLang="en-US" dirty="0">
                <a:solidFill>
                  <a:srgbClr val="FF0000"/>
                </a:solidFill>
              </a:rPr>
              <a:t> function, it’s symmetrical over the y-axis</a:t>
            </a:r>
          </a:p>
        </p:txBody>
      </p:sp>
      <p:sp>
        <p:nvSpPr>
          <p:cNvPr id="21" name="TextBox 11">
            <a:extLst>
              <a:ext uri="{FF2B5EF4-FFF2-40B4-BE49-F238E27FC236}">
                <a16:creationId xmlns:a16="http://schemas.microsoft.com/office/drawing/2014/main" id="{7FC45C6C-2F0C-3B9B-8A3E-8D125CB12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5059" y="4024741"/>
            <a:ext cx="81538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A sine graph is an </a:t>
            </a:r>
            <a:r>
              <a:rPr lang="en-CA" altLang="en-US" b="1" u="sng" dirty="0">
                <a:solidFill>
                  <a:srgbClr val="FF0000"/>
                </a:solidFill>
              </a:rPr>
              <a:t>odd function</a:t>
            </a:r>
            <a:r>
              <a:rPr lang="en-CA" altLang="en-US" dirty="0">
                <a:solidFill>
                  <a:srgbClr val="FF0000"/>
                </a:solidFill>
              </a:rPr>
              <a:t>, it’s congruent when flipped over both axis</a:t>
            </a: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3D80FEE9-B60D-B2F2-D633-EFFBB2CA2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96723"/>
              </p:ext>
            </p:extLst>
          </p:nvPr>
        </p:nvGraphicFramePr>
        <p:xfrm>
          <a:off x="217492" y="4470408"/>
          <a:ext cx="3155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532" imgH="253890" progId="Equation.DSMT4">
                  <p:embed/>
                </p:oleObj>
              </mc:Choice>
              <mc:Fallback>
                <p:oleObj name="Equation" r:id="rId12" imgW="1307532" imgH="25389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3D80FEE9-B60D-B2F2-D633-EFFBB2CA2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92" y="4470408"/>
                        <a:ext cx="3155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6">
            <a:extLst>
              <a:ext uri="{FF2B5EF4-FFF2-40B4-BE49-F238E27FC236}">
                <a16:creationId xmlns:a16="http://schemas.microsoft.com/office/drawing/2014/main" id="{63147046-E9B6-33C5-7A3A-54A83688B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977" y="4536871"/>
            <a:ext cx="4860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The sine graph is symmetrical in Q1 and Q2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C0612D0-EC9B-374B-B0FD-EE25D72DDC41}"/>
              </a:ext>
            </a:extLst>
          </p:cNvPr>
          <p:cNvSpPr txBox="1">
            <a:spLocks/>
          </p:cNvSpPr>
          <p:nvPr/>
        </p:nvSpPr>
        <p:spPr bwMode="auto">
          <a:xfrm>
            <a:off x="195475" y="5182295"/>
            <a:ext cx="11541761" cy="964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200" b="1" dirty="0"/>
              <a:t>Periodicity  Identities:</a:t>
            </a:r>
            <a:br>
              <a:rPr lang="en-CA" sz="2200" b="1" dirty="0"/>
            </a:br>
            <a:r>
              <a:rPr lang="en-CA" sz="2200" dirty="0"/>
              <a:t>Identities created by adding/subtracting the period of a function:</a:t>
            </a:r>
          </a:p>
        </p:txBody>
      </p:sp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D76BBF54-215E-3B07-6D0D-08482D814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05924"/>
              </p:ext>
            </p:extLst>
          </p:nvPr>
        </p:nvGraphicFramePr>
        <p:xfrm>
          <a:off x="697549" y="6048588"/>
          <a:ext cx="2622904" cy="54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671" imgH="253890" progId="Equation.DSMT4">
                  <p:embed/>
                </p:oleObj>
              </mc:Choice>
              <mc:Fallback>
                <p:oleObj name="Equation" r:id="rId14" imgW="1218671" imgH="253890" progId="Equation.DSMT4">
                  <p:embed/>
                  <p:pic>
                    <p:nvPicPr>
                      <p:cNvPr id="25" name="Object 23">
                        <a:extLst>
                          <a:ext uri="{FF2B5EF4-FFF2-40B4-BE49-F238E27FC236}">
                            <a16:creationId xmlns:a16="http://schemas.microsoft.com/office/drawing/2014/main" id="{D76BBF54-215E-3B07-6D0D-08482D814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9" y="6048588"/>
                        <a:ext cx="2622904" cy="541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>
            <a:extLst>
              <a:ext uri="{FF2B5EF4-FFF2-40B4-BE49-F238E27FC236}">
                <a16:creationId xmlns:a16="http://schemas.microsoft.com/office/drawing/2014/main" id="{5F09DC04-87A1-4FB4-B809-1720B2D3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37492"/>
              </p:ext>
            </p:extLst>
          </p:nvPr>
        </p:nvGraphicFramePr>
        <p:xfrm>
          <a:off x="4269464" y="6048588"/>
          <a:ext cx="2704319" cy="54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6755" imgH="253890" progId="Equation.DSMT4">
                  <p:embed/>
                </p:oleObj>
              </mc:Choice>
              <mc:Fallback>
                <p:oleObj name="Equation" r:id="rId16" imgW="1256755" imgH="253890" progId="Equation.DSMT4">
                  <p:embed/>
                  <p:pic>
                    <p:nvPicPr>
                      <p:cNvPr id="26" name="Object 23">
                        <a:extLst>
                          <a:ext uri="{FF2B5EF4-FFF2-40B4-BE49-F238E27FC236}">
                            <a16:creationId xmlns:a16="http://schemas.microsoft.com/office/drawing/2014/main" id="{5F09DC04-87A1-4FB4-B809-1720B2D33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64" y="6048588"/>
                        <a:ext cx="2704319" cy="541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5870721B-3A22-A4E8-1E60-1121C84BE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27077"/>
              </p:ext>
            </p:extLst>
          </p:nvPr>
        </p:nvGraphicFramePr>
        <p:xfrm>
          <a:off x="7922794" y="6029164"/>
          <a:ext cx="2512883" cy="54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7893" imgH="253890" progId="Equation.DSMT4">
                  <p:embed/>
                </p:oleObj>
              </mc:Choice>
              <mc:Fallback>
                <p:oleObj name="Equation" r:id="rId18" imgW="1167893" imgH="253890" progId="Equation.DSMT4">
                  <p:embed/>
                  <p:pic>
                    <p:nvPicPr>
                      <p:cNvPr id="27" name="Object 23">
                        <a:extLst>
                          <a:ext uri="{FF2B5EF4-FFF2-40B4-BE49-F238E27FC236}">
                            <a16:creationId xmlns:a16="http://schemas.microsoft.com/office/drawing/2014/main" id="{5870721B-3A22-A4E8-1E60-1121C84BE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794" y="6029164"/>
                        <a:ext cx="2512883" cy="541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4472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0" grpId="0"/>
      <p:bldP spid="21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A9C23A-B862-9C47-AB4A-EFC6F6FAC04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6106" y="10389"/>
                <a:ext cx="11531479" cy="119633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sz="2200" b="1" dirty="0"/>
                  <a:t>Pythagorean Identities: </a:t>
                </a:r>
              </a:p>
              <a:p>
                <a:pPr marL="0" indent="0">
                  <a:buNone/>
                </a:pPr>
                <a:r>
                  <a:rPr lang="en-CA" sz="2200" dirty="0"/>
                  <a:t>Identities created from an Unit Circle, where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 is the “y” coordinate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 is the “x” coordinat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A9C23A-B862-9C47-AB4A-EFC6F6FAC0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6106" y="10389"/>
                <a:ext cx="11531479" cy="1196339"/>
              </a:xfrm>
              <a:blipFill>
                <a:blip r:embed="rId4"/>
                <a:stretch>
                  <a:fillRect l="-687" t="-3571" b="-867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590292-0511-384E-4068-493E7D4E1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534684"/>
              </p:ext>
            </p:extLst>
          </p:nvPr>
        </p:nvGraphicFramePr>
        <p:xfrm>
          <a:off x="744538" y="1208315"/>
          <a:ext cx="2806926" cy="50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9810" imgH="203112" progId="Equation.DSMT4">
                  <p:embed/>
                </p:oleObj>
              </mc:Choice>
              <mc:Fallback>
                <p:oleObj name="Equation" r:id="rId5" imgW="1129810" imgH="20311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590292-0511-384E-4068-493E7D4E1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208315"/>
                        <a:ext cx="2806926" cy="504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B41C843C-66C4-6717-2694-D2C8EB973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48463"/>
              </p:ext>
            </p:extLst>
          </p:nvPr>
        </p:nvGraphicFramePr>
        <p:xfrm>
          <a:off x="4500109" y="1206728"/>
          <a:ext cx="2806926" cy="5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29810" imgH="203112" progId="Equation.DSMT4">
                  <p:embed/>
                </p:oleObj>
              </mc:Choice>
              <mc:Fallback>
                <p:oleObj name="Equation" r:id="rId7" imgW="1129810" imgH="203112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B41C843C-66C4-6717-2694-D2C8EB973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109" y="1206728"/>
                        <a:ext cx="2806926" cy="50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B2A206AE-3BAC-9C44-5068-C8CE27765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6683"/>
              </p:ext>
            </p:extLst>
          </p:nvPr>
        </p:nvGraphicFramePr>
        <p:xfrm>
          <a:off x="8141380" y="1206728"/>
          <a:ext cx="2806926" cy="5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810" imgH="203112" progId="Equation.DSMT4">
                  <p:embed/>
                </p:oleObj>
              </mc:Choice>
              <mc:Fallback>
                <p:oleObj name="Equation" r:id="rId9" imgW="1129810" imgH="203112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B2A206AE-3BAC-9C44-5068-C8CE27765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380" y="1206728"/>
                        <a:ext cx="2806926" cy="50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EDD8CFA-07EE-EF8D-D089-4FCDFE064247}"/>
              </a:ext>
            </a:extLst>
          </p:cNvPr>
          <p:cNvSpPr txBox="1">
            <a:spLocks/>
          </p:cNvSpPr>
          <p:nvPr/>
        </p:nvSpPr>
        <p:spPr bwMode="auto">
          <a:xfrm>
            <a:off x="189713" y="1820141"/>
            <a:ext cx="11531479" cy="923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200" b="1" dirty="0"/>
              <a:t>Reciprocal Identities: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CA" sz="2200" dirty="0"/>
              <a:t>These identities are by definition:</a:t>
            </a:r>
          </a:p>
        </p:txBody>
      </p:sp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5BEA42A7-7E21-1574-CE1E-3256F93AB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39659"/>
              </p:ext>
            </p:extLst>
          </p:nvPr>
        </p:nvGraphicFramePr>
        <p:xfrm>
          <a:off x="1258889" y="2743200"/>
          <a:ext cx="1974168" cy="95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447" imgH="393529" progId="Equation.DSMT4">
                  <p:embed/>
                </p:oleObj>
              </mc:Choice>
              <mc:Fallback>
                <p:oleObj name="Equation" r:id="rId11" imgW="812447" imgH="393529" progId="Equation.DSMT4">
                  <p:embed/>
                  <p:pic>
                    <p:nvPicPr>
                      <p:cNvPr id="8" name="Object 17">
                        <a:extLst>
                          <a:ext uri="{FF2B5EF4-FFF2-40B4-BE49-F238E27FC236}">
                            <a16:creationId xmlns:a16="http://schemas.microsoft.com/office/drawing/2014/main" id="{5BEA42A7-7E21-1574-CE1E-3256F93AB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9" y="2743200"/>
                        <a:ext cx="1974168" cy="955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C9381000-E82A-3F03-C075-AB4B43728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43380"/>
              </p:ext>
            </p:extLst>
          </p:nvPr>
        </p:nvGraphicFramePr>
        <p:xfrm>
          <a:off x="4799466" y="2743200"/>
          <a:ext cx="2034978" cy="95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7836" imgH="393529" progId="Equation.DSMT4">
                  <p:embed/>
                </p:oleObj>
              </mc:Choice>
              <mc:Fallback>
                <p:oleObj name="Equation" r:id="rId13" imgW="837836" imgH="393529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C9381000-E82A-3F03-C075-AB4B43728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466" y="2743200"/>
                        <a:ext cx="2034978" cy="955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DFAC4A6E-882C-2F1E-9CA8-D4C1F7AD3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86557"/>
              </p:ext>
            </p:extLst>
          </p:nvPr>
        </p:nvGraphicFramePr>
        <p:xfrm>
          <a:off x="8400853" y="2743199"/>
          <a:ext cx="2002402" cy="95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500" imgH="393700" progId="Equation.DSMT4">
                  <p:embed/>
                </p:oleObj>
              </mc:Choice>
              <mc:Fallback>
                <p:oleObj name="Equation" r:id="rId15" imgW="825500" imgH="3937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DFAC4A6E-882C-2F1E-9CA8-D4C1F7AD3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853" y="2743199"/>
                        <a:ext cx="2002402" cy="955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AFD3844-6702-3487-E4A9-5CBE10E94AFB}"/>
              </a:ext>
            </a:extLst>
          </p:cNvPr>
          <p:cNvSpPr txBox="1">
            <a:spLocks/>
          </p:cNvSpPr>
          <p:nvPr/>
        </p:nvSpPr>
        <p:spPr bwMode="auto">
          <a:xfrm>
            <a:off x="167941" y="3801341"/>
            <a:ext cx="11531479" cy="656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200" b="1" dirty="0"/>
              <a:t>Sum and Difference Identities: </a:t>
            </a:r>
            <a:endParaRPr lang="en-CA" sz="2200" dirty="0"/>
          </a:p>
        </p:txBody>
      </p:sp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DDC21C7D-E90E-F284-75D9-7B3C91A7E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59563"/>
              </p:ext>
            </p:extLst>
          </p:nvPr>
        </p:nvGraphicFramePr>
        <p:xfrm>
          <a:off x="287025" y="4354585"/>
          <a:ext cx="4496112" cy="53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360" imgH="253800" progId="Equation.DSMT4">
                  <p:embed/>
                </p:oleObj>
              </mc:Choice>
              <mc:Fallback>
                <p:oleObj name="Equation" r:id="rId17" imgW="2133360" imgH="253800" progId="Equation.DSMT4">
                  <p:embed/>
                  <p:pic>
                    <p:nvPicPr>
                      <p:cNvPr id="12" name="Object 20">
                        <a:extLst>
                          <a:ext uri="{FF2B5EF4-FFF2-40B4-BE49-F238E27FC236}">
                            <a16:creationId xmlns:a16="http://schemas.microsoft.com/office/drawing/2014/main" id="{DDC21C7D-E90E-F284-75D9-7B3C91A7E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5" y="4354585"/>
                        <a:ext cx="4496112" cy="534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>
            <a:extLst>
              <a:ext uri="{FF2B5EF4-FFF2-40B4-BE49-F238E27FC236}">
                <a16:creationId xmlns:a16="http://schemas.microsoft.com/office/drawing/2014/main" id="{2492E935-6535-51DF-65C9-E55958961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7381"/>
              </p:ext>
            </p:extLst>
          </p:nvPr>
        </p:nvGraphicFramePr>
        <p:xfrm>
          <a:off x="5954713" y="4259263"/>
          <a:ext cx="45069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45960" imgH="253800" progId="Equation.DSMT4">
                  <p:embed/>
                </p:oleObj>
              </mc:Choice>
              <mc:Fallback>
                <p:oleObj name="Equation" r:id="rId19" imgW="2145960" imgH="253800" progId="Equation.DSMT4">
                  <p:embed/>
                  <p:pic>
                    <p:nvPicPr>
                      <p:cNvPr id="13" name="Object 21">
                        <a:extLst>
                          <a:ext uri="{FF2B5EF4-FFF2-40B4-BE49-F238E27FC236}">
                            <a16:creationId xmlns:a16="http://schemas.microsoft.com/office/drawing/2014/main" id="{2492E935-6535-51DF-65C9-E55958961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4259263"/>
                        <a:ext cx="45069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6379402E-FB76-DB4D-35AF-EDDBFE3E0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34151"/>
              </p:ext>
            </p:extLst>
          </p:nvPr>
        </p:nvGraphicFramePr>
        <p:xfrm>
          <a:off x="303354" y="5002956"/>
          <a:ext cx="4496112" cy="53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33360" imgH="253800" progId="Equation.DSMT4">
                  <p:embed/>
                </p:oleObj>
              </mc:Choice>
              <mc:Fallback>
                <p:oleObj name="Equation" r:id="rId21" imgW="2133360" imgH="253800" progId="Equation.DSMT4">
                  <p:embed/>
                  <p:pic>
                    <p:nvPicPr>
                      <p:cNvPr id="14" name="Object 20">
                        <a:extLst>
                          <a:ext uri="{FF2B5EF4-FFF2-40B4-BE49-F238E27FC236}">
                            <a16:creationId xmlns:a16="http://schemas.microsoft.com/office/drawing/2014/main" id="{6379402E-FB76-DB4D-35AF-EDDBFE3E0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54" y="5002956"/>
                        <a:ext cx="4496112" cy="534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id="{1DB39E91-8480-726D-BCDF-E09BEF40A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84469"/>
              </p:ext>
            </p:extLst>
          </p:nvPr>
        </p:nvGraphicFramePr>
        <p:xfrm>
          <a:off x="5994400" y="4916488"/>
          <a:ext cx="4505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45960" imgH="253800" progId="Equation.DSMT4">
                  <p:embed/>
                </p:oleObj>
              </mc:Choice>
              <mc:Fallback>
                <p:oleObj name="Equation" r:id="rId23" imgW="2145960" imgH="253800" progId="Equation.DSMT4">
                  <p:embed/>
                  <p:pic>
                    <p:nvPicPr>
                      <p:cNvPr id="15" name="Object 21">
                        <a:extLst>
                          <a:ext uri="{FF2B5EF4-FFF2-40B4-BE49-F238E27FC236}">
                            <a16:creationId xmlns:a16="http://schemas.microsoft.com/office/drawing/2014/main" id="{1DB39E91-8480-726D-BCDF-E09BEF40A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916488"/>
                        <a:ext cx="45053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679E5368-C468-ACAC-25A1-C7BE2B957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13355"/>
              </p:ext>
            </p:extLst>
          </p:nvPr>
        </p:nvGraphicFramePr>
        <p:xfrm>
          <a:off x="239713" y="5595938"/>
          <a:ext cx="40100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25400" imgH="393480" progId="Equation.DSMT4">
                  <p:embed/>
                </p:oleObj>
              </mc:Choice>
              <mc:Fallback>
                <p:oleObj name="Equation" r:id="rId25" imgW="1625400" imgH="393480" progId="Equation.DSMT4">
                  <p:embed/>
                  <p:pic>
                    <p:nvPicPr>
                      <p:cNvPr id="16" name="Object 22">
                        <a:extLst>
                          <a:ext uri="{FF2B5EF4-FFF2-40B4-BE49-F238E27FC236}">
                            <a16:creationId xmlns:a16="http://schemas.microsoft.com/office/drawing/2014/main" id="{679E5368-C468-ACAC-25A1-C7BE2B957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595938"/>
                        <a:ext cx="40100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F308A7EC-65AE-8E4C-3988-AC1940BE4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48964"/>
              </p:ext>
            </p:extLst>
          </p:nvPr>
        </p:nvGraphicFramePr>
        <p:xfrm>
          <a:off x="5994400" y="5651272"/>
          <a:ext cx="40084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25400" imgH="393480" progId="Equation.DSMT4">
                  <p:embed/>
                </p:oleObj>
              </mc:Choice>
              <mc:Fallback>
                <p:oleObj name="Equation" r:id="rId27" imgW="1625400" imgH="393480" progId="Equation.DSMT4">
                  <p:embed/>
                  <p:pic>
                    <p:nvPicPr>
                      <p:cNvPr id="17" name="Object 22">
                        <a:extLst>
                          <a:ext uri="{FF2B5EF4-FFF2-40B4-BE49-F238E27FC236}">
                            <a16:creationId xmlns:a16="http://schemas.microsoft.com/office/drawing/2014/main" id="{F308A7EC-65AE-8E4C-3988-AC1940BE4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651272"/>
                        <a:ext cx="40084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8749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029650-7EB9-F59F-AD5F-D866B79255B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371" y="204108"/>
            <a:ext cx="9956800" cy="906235"/>
          </a:xfrm>
        </p:spPr>
        <p:txBody>
          <a:bodyPr/>
          <a:lstStyle/>
          <a:p>
            <a:pPr marL="0" indent="0">
              <a:buNone/>
            </a:pPr>
            <a:r>
              <a:rPr lang="en-CA" b="1" dirty="0"/>
              <a:t>Double Angle Identities; </a:t>
            </a:r>
          </a:p>
          <a:p>
            <a:pPr marL="0" indent="0">
              <a:buNone/>
            </a:pPr>
            <a:r>
              <a:rPr lang="en-CA" dirty="0"/>
              <a:t>Suppose angles “a” and “b” are equal and we use the sum identities:</a:t>
            </a:r>
          </a:p>
        </p:txBody>
      </p:sp>
      <p:graphicFrame>
        <p:nvGraphicFramePr>
          <p:cNvPr id="4" name="Object 23">
            <a:extLst>
              <a:ext uri="{FF2B5EF4-FFF2-40B4-BE49-F238E27FC236}">
                <a16:creationId xmlns:a16="http://schemas.microsoft.com/office/drawing/2014/main" id="{850B9BC4-5B8F-C47A-507E-79521B29C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22857"/>
              </p:ext>
            </p:extLst>
          </p:nvPr>
        </p:nvGraphicFramePr>
        <p:xfrm>
          <a:off x="397915" y="1216480"/>
          <a:ext cx="3018159" cy="41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144" imgH="177723" progId="Equation.DSMT4">
                  <p:embed/>
                </p:oleObj>
              </mc:Choice>
              <mc:Fallback>
                <p:oleObj name="Equation" r:id="rId4" imgW="1282144" imgH="177723" progId="Equation.DSMT4">
                  <p:embed/>
                  <p:pic>
                    <p:nvPicPr>
                      <p:cNvPr id="4" name="Object 23">
                        <a:extLst>
                          <a:ext uri="{FF2B5EF4-FFF2-40B4-BE49-F238E27FC236}">
                            <a16:creationId xmlns:a16="http://schemas.microsoft.com/office/drawing/2014/main" id="{850B9BC4-5B8F-C47A-507E-79521B29C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5" y="1216480"/>
                        <a:ext cx="3018159" cy="41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8">
            <a:extLst>
              <a:ext uri="{FF2B5EF4-FFF2-40B4-BE49-F238E27FC236}">
                <a16:creationId xmlns:a16="http://schemas.microsoft.com/office/drawing/2014/main" id="{34A746AA-0287-80AD-E82E-8B8D783BA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0811" y="1221178"/>
            <a:ext cx="79599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Sum identity where the two angles are equal……</a:t>
            </a:r>
          </a:p>
        </p:txBody>
      </p:sp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1CCEBBEC-96D2-4EF8-6ED0-592D3FE10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75865"/>
              </p:ext>
            </p:extLst>
          </p:nvPr>
        </p:nvGraphicFramePr>
        <p:xfrm>
          <a:off x="4677002" y="1532392"/>
          <a:ext cx="45497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53800" progId="Equation.DSMT4">
                  <p:embed/>
                </p:oleObj>
              </mc:Choice>
              <mc:Fallback>
                <p:oleObj name="Equation" r:id="rId6" imgW="2158920" imgH="253800" progId="Equation.DSMT4">
                  <p:embed/>
                  <p:pic>
                    <p:nvPicPr>
                      <p:cNvPr id="8" name="Object 20">
                        <a:extLst>
                          <a:ext uri="{FF2B5EF4-FFF2-40B4-BE49-F238E27FC236}">
                            <a16:creationId xmlns:a16="http://schemas.microsoft.com/office/drawing/2014/main" id="{1CCEBBEC-96D2-4EF8-6ED0-592D3FE10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002" y="1532392"/>
                        <a:ext cx="45497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2D5939A2-00E6-1634-13F2-F0C92BA97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32177"/>
              </p:ext>
            </p:extLst>
          </p:nvPr>
        </p:nvGraphicFramePr>
        <p:xfrm>
          <a:off x="9226777" y="1612560"/>
          <a:ext cx="18208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177480" progId="Equation.DSMT4">
                  <p:embed/>
                </p:oleObj>
              </mc:Choice>
              <mc:Fallback>
                <p:oleObj name="Equation" r:id="rId8" imgW="863280" imgH="177480" progId="Equation.DSMT4">
                  <p:embed/>
                  <p:pic>
                    <p:nvPicPr>
                      <p:cNvPr id="9" name="Object 20">
                        <a:extLst>
                          <a:ext uri="{FF2B5EF4-FFF2-40B4-BE49-F238E27FC236}">
                            <a16:creationId xmlns:a16="http://schemas.microsoft.com/office/drawing/2014/main" id="{2D5939A2-00E6-1634-13F2-F0C92BA97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777" y="1612560"/>
                        <a:ext cx="18208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4911ECA9-627F-3351-5FEF-5DF97B90F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4736"/>
              </p:ext>
            </p:extLst>
          </p:nvPr>
        </p:nvGraphicFramePr>
        <p:xfrm>
          <a:off x="397915" y="2257069"/>
          <a:ext cx="3308671" cy="45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203200" progId="Equation.DSMT4">
                  <p:embed/>
                </p:oleObj>
              </mc:Choice>
              <mc:Fallback>
                <p:oleObj name="Equation" r:id="rId10" imgW="1473200" imgH="203200" progId="Equation.DSMT4">
                  <p:embed/>
                  <p:pic>
                    <p:nvPicPr>
                      <p:cNvPr id="10" name="Object 24">
                        <a:extLst>
                          <a:ext uri="{FF2B5EF4-FFF2-40B4-BE49-F238E27FC236}">
                            <a16:creationId xmlns:a16="http://schemas.microsoft.com/office/drawing/2014/main" id="{4911ECA9-627F-3351-5FEF-5DF97B90F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5" y="2257069"/>
                        <a:ext cx="3308671" cy="454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55CA7E34-088F-F9EC-3A31-9D1B01C7D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8998"/>
              </p:ext>
            </p:extLst>
          </p:nvPr>
        </p:nvGraphicFramePr>
        <p:xfrm>
          <a:off x="4597853" y="2257425"/>
          <a:ext cx="45593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253800" progId="Equation.DSMT4">
                  <p:embed/>
                </p:oleObj>
              </mc:Choice>
              <mc:Fallback>
                <p:oleObj name="Equation" r:id="rId12" imgW="2171520" imgH="253800" progId="Equation.DSMT4">
                  <p:embed/>
                  <p:pic>
                    <p:nvPicPr>
                      <p:cNvPr id="11" name="Object 21">
                        <a:extLst>
                          <a:ext uri="{FF2B5EF4-FFF2-40B4-BE49-F238E27FC236}">
                            <a16:creationId xmlns:a16="http://schemas.microsoft.com/office/drawing/2014/main" id="{55CA7E34-088F-F9EC-3A31-9D1B01C7D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853" y="2257425"/>
                        <a:ext cx="45593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879DBE46-3CF2-936E-FB4C-C4CD19693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57709"/>
              </p:ext>
            </p:extLst>
          </p:nvPr>
        </p:nvGraphicFramePr>
        <p:xfrm>
          <a:off x="9226777" y="2276690"/>
          <a:ext cx="21320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203040" progId="Equation.DSMT4">
                  <p:embed/>
                </p:oleObj>
              </mc:Choice>
              <mc:Fallback>
                <p:oleObj name="Equation" r:id="rId14" imgW="1015920" imgH="203040" progId="Equation.DSMT4">
                  <p:embed/>
                  <p:pic>
                    <p:nvPicPr>
                      <p:cNvPr id="12" name="Object 21">
                        <a:extLst>
                          <a:ext uri="{FF2B5EF4-FFF2-40B4-BE49-F238E27FC236}">
                            <a16:creationId xmlns:a16="http://schemas.microsoft.com/office/drawing/2014/main" id="{879DBE46-3CF2-936E-FB4C-C4CD19693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777" y="2276690"/>
                        <a:ext cx="21320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40D33C80-9F0E-211E-1627-40629146A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28917"/>
              </p:ext>
            </p:extLst>
          </p:nvPr>
        </p:nvGraphicFramePr>
        <p:xfrm>
          <a:off x="339725" y="3082925"/>
          <a:ext cx="28463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203040" progId="Equation.DSMT4">
                  <p:embed/>
                </p:oleObj>
              </mc:Choice>
              <mc:Fallback>
                <p:oleObj name="Equation" r:id="rId16" imgW="1218960" imgH="203040" progId="Equation.DSMT4">
                  <p:embed/>
                  <p:pic>
                    <p:nvPicPr>
                      <p:cNvPr id="13" name="Object 25">
                        <a:extLst>
                          <a:ext uri="{FF2B5EF4-FFF2-40B4-BE49-F238E27FC236}">
                            <a16:creationId xmlns:a16="http://schemas.microsoft.com/office/drawing/2014/main" id="{40D33C80-9F0E-211E-1627-40629146A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082925"/>
                        <a:ext cx="28463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id="{BCD4BD3B-302E-3BBF-908A-843EAEFB9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61760"/>
              </p:ext>
            </p:extLst>
          </p:nvPr>
        </p:nvGraphicFramePr>
        <p:xfrm>
          <a:off x="409936" y="3950863"/>
          <a:ext cx="2715078" cy="45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203040" progId="Equation.DSMT4">
                  <p:embed/>
                </p:oleObj>
              </mc:Choice>
              <mc:Fallback>
                <p:oleObj name="Equation" r:id="rId18" imgW="1206360" imgH="203040" progId="Equation.DSMT4">
                  <p:embed/>
                  <p:pic>
                    <p:nvPicPr>
                      <p:cNvPr id="14" name="Object 26">
                        <a:extLst>
                          <a:ext uri="{FF2B5EF4-FFF2-40B4-BE49-F238E27FC236}">
                            <a16:creationId xmlns:a16="http://schemas.microsoft.com/office/drawing/2014/main" id="{BCD4BD3B-302E-3BBF-908A-843EAEFB9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36" y="3950863"/>
                        <a:ext cx="2715078" cy="45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8">
            <a:extLst>
              <a:ext uri="{FF2B5EF4-FFF2-40B4-BE49-F238E27FC236}">
                <a16:creationId xmlns:a16="http://schemas.microsoft.com/office/drawing/2014/main" id="{2F50DC4A-BB02-C3E8-6404-57AF78BC8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039" y="2982459"/>
            <a:ext cx="8305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These are created by replacing </a:t>
            </a:r>
            <a:br>
              <a:rPr lang="en-CA" altLang="en-US" dirty="0">
                <a:solidFill>
                  <a:srgbClr val="FF0000"/>
                </a:solidFill>
              </a:rPr>
            </a:br>
            <a:r>
              <a:rPr lang="en-CA" altLang="en-US" dirty="0">
                <a:solidFill>
                  <a:srgbClr val="FF0000"/>
                </a:solidFill>
              </a:rPr>
              <a:t>  </a:t>
            </a:r>
            <a:r>
              <a:rPr lang="en-CA" altLang="en-US" i="1" dirty="0">
                <a:solidFill>
                  <a:srgbClr val="FF0000"/>
                </a:solidFill>
              </a:rPr>
              <a:t>sin</a:t>
            </a:r>
            <a:r>
              <a:rPr lang="en-CA" altLang="en-US" i="1" baseline="30000" dirty="0">
                <a:solidFill>
                  <a:srgbClr val="FF0000"/>
                </a:solidFill>
              </a:rPr>
              <a:t>2</a:t>
            </a:r>
            <a:r>
              <a:rPr lang="en-CA" altLang="en-US" i="1" dirty="0">
                <a:solidFill>
                  <a:srgbClr val="FF0000"/>
                </a:solidFill>
              </a:rPr>
              <a:t>a</a:t>
            </a:r>
            <a:r>
              <a:rPr lang="en-CA" altLang="en-US" dirty="0">
                <a:solidFill>
                  <a:srgbClr val="FF0000"/>
                </a:solidFill>
              </a:rPr>
              <a:t> with     </a:t>
            </a:r>
            <a:r>
              <a:rPr lang="en-CA" altLang="en-US" i="1" dirty="0">
                <a:solidFill>
                  <a:srgbClr val="FF0000"/>
                </a:solidFill>
              </a:rPr>
              <a:t>1 – cos</a:t>
            </a:r>
            <a:r>
              <a:rPr lang="en-CA" altLang="en-US" i="1" baseline="30000" dirty="0">
                <a:solidFill>
                  <a:srgbClr val="FF0000"/>
                </a:solidFill>
              </a:rPr>
              <a:t>2</a:t>
            </a:r>
            <a:r>
              <a:rPr lang="en-CA" altLang="en-US" i="1" dirty="0">
                <a:solidFill>
                  <a:srgbClr val="FF0000"/>
                </a:solidFill>
              </a:rPr>
              <a:t>a</a:t>
            </a:r>
            <a:r>
              <a:rPr lang="en-CA" altLang="en-US" dirty="0">
                <a:solidFill>
                  <a:srgbClr val="FF0000"/>
                </a:solidFill>
              </a:rPr>
              <a:t>             and         </a:t>
            </a:r>
            <a:r>
              <a:rPr lang="en-CA" altLang="en-US" i="1" dirty="0">
                <a:solidFill>
                  <a:srgbClr val="FF0000"/>
                </a:solidFill>
              </a:rPr>
              <a:t>cos</a:t>
            </a:r>
            <a:r>
              <a:rPr lang="en-CA" altLang="en-US" i="1" baseline="30000" dirty="0">
                <a:solidFill>
                  <a:srgbClr val="FF0000"/>
                </a:solidFill>
              </a:rPr>
              <a:t>2</a:t>
            </a:r>
            <a:r>
              <a:rPr lang="en-CA" altLang="en-US" i="1" dirty="0">
                <a:solidFill>
                  <a:srgbClr val="FF0000"/>
                </a:solidFill>
              </a:rPr>
              <a:t>a</a:t>
            </a:r>
            <a:r>
              <a:rPr lang="en-CA" altLang="en-US" dirty="0">
                <a:solidFill>
                  <a:srgbClr val="FF0000"/>
                </a:solidFill>
              </a:rPr>
              <a:t> with </a:t>
            </a:r>
            <a:r>
              <a:rPr lang="en-CA" altLang="en-US" i="1" dirty="0">
                <a:solidFill>
                  <a:srgbClr val="FF0000"/>
                </a:solidFill>
              </a:rPr>
              <a:t>1 – sin</a:t>
            </a:r>
            <a:r>
              <a:rPr lang="en-CA" altLang="en-US" i="1" baseline="30000" dirty="0">
                <a:solidFill>
                  <a:srgbClr val="FF0000"/>
                </a:solidFill>
              </a:rPr>
              <a:t>2</a:t>
            </a:r>
            <a:r>
              <a:rPr lang="en-CA" altLang="en-US" i="1" dirty="0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690E9194-28BE-586B-6C31-67842B21B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61975"/>
              </p:ext>
            </p:extLst>
          </p:nvPr>
        </p:nvGraphicFramePr>
        <p:xfrm>
          <a:off x="3989613" y="3974644"/>
          <a:ext cx="2962276" cy="40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203200" progId="Equation.DSMT4">
                  <p:embed/>
                </p:oleObj>
              </mc:Choice>
              <mc:Fallback>
                <p:oleObj name="Equation" r:id="rId10" imgW="1473200" imgH="203200" progId="Equation.DSMT4">
                  <p:embed/>
                  <p:pic>
                    <p:nvPicPr>
                      <p:cNvPr id="16" name="Object 24">
                        <a:extLst>
                          <a:ext uri="{FF2B5EF4-FFF2-40B4-BE49-F238E27FC236}">
                            <a16:creationId xmlns:a16="http://schemas.microsoft.com/office/drawing/2014/main" id="{690E9194-28BE-586B-6C31-67842B21B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13" y="3974644"/>
                        <a:ext cx="2962276" cy="40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>
            <a:extLst>
              <a:ext uri="{FF2B5EF4-FFF2-40B4-BE49-F238E27FC236}">
                <a16:creationId xmlns:a16="http://schemas.microsoft.com/office/drawing/2014/main" id="{54C0688D-88BA-72FE-6987-40F8FD29F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39764"/>
              </p:ext>
            </p:extLst>
          </p:nvPr>
        </p:nvGraphicFramePr>
        <p:xfrm>
          <a:off x="3999591" y="4419484"/>
          <a:ext cx="35480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279360" progId="Equation.DSMT4">
                  <p:embed/>
                </p:oleObj>
              </mc:Choice>
              <mc:Fallback>
                <p:oleObj name="Equation" r:id="rId20" imgW="1765080" imgH="279360" progId="Equation.DSMT4">
                  <p:embed/>
                  <p:pic>
                    <p:nvPicPr>
                      <p:cNvPr id="17" name="Object 24">
                        <a:extLst>
                          <a:ext uri="{FF2B5EF4-FFF2-40B4-BE49-F238E27FC236}">
                            <a16:creationId xmlns:a16="http://schemas.microsoft.com/office/drawing/2014/main" id="{54C0688D-88BA-72FE-6987-40F8FD29F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591" y="4419484"/>
                        <a:ext cx="35480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A948FA0D-CADD-08E6-92DE-52CE717D5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97989"/>
              </p:ext>
            </p:extLst>
          </p:nvPr>
        </p:nvGraphicFramePr>
        <p:xfrm>
          <a:off x="4123646" y="4940533"/>
          <a:ext cx="3317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0960" imgH="203040" progId="Equation.DSMT4">
                  <p:embed/>
                </p:oleObj>
              </mc:Choice>
              <mc:Fallback>
                <p:oleObj name="Equation" r:id="rId22" imgW="1650960" imgH="203040" progId="Equation.DSMT4">
                  <p:embed/>
                  <p:pic>
                    <p:nvPicPr>
                      <p:cNvPr id="18" name="Object 24">
                        <a:extLst>
                          <a:ext uri="{FF2B5EF4-FFF2-40B4-BE49-F238E27FC236}">
                            <a16:creationId xmlns:a16="http://schemas.microsoft.com/office/drawing/2014/main" id="{A948FA0D-CADD-08E6-92DE-52CE717D5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646" y="4940533"/>
                        <a:ext cx="33178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1DE116A9-A6EA-461D-12C4-1711B605F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47658"/>
              </p:ext>
            </p:extLst>
          </p:nvPr>
        </p:nvGraphicFramePr>
        <p:xfrm>
          <a:off x="4114347" y="5461582"/>
          <a:ext cx="2476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19" name="Object 24">
                        <a:extLst>
                          <a:ext uri="{FF2B5EF4-FFF2-40B4-BE49-F238E27FC236}">
                            <a16:creationId xmlns:a16="http://schemas.microsoft.com/office/drawing/2014/main" id="{1DE116A9-A6EA-461D-12C4-1711B605F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347" y="5461582"/>
                        <a:ext cx="24765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>
            <a:extLst>
              <a:ext uri="{FF2B5EF4-FFF2-40B4-BE49-F238E27FC236}">
                <a16:creationId xmlns:a16="http://schemas.microsoft.com/office/drawing/2014/main" id="{0152F5F5-F6D1-C21D-19D3-59AC8CAEB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527671"/>
              </p:ext>
            </p:extLst>
          </p:nvPr>
        </p:nvGraphicFramePr>
        <p:xfrm>
          <a:off x="8230779" y="3948430"/>
          <a:ext cx="2962276" cy="40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203200" progId="Equation.DSMT4">
                  <p:embed/>
                </p:oleObj>
              </mc:Choice>
              <mc:Fallback>
                <p:oleObj name="Equation" r:id="rId10" imgW="1473200" imgH="203200" progId="Equation.DSMT4">
                  <p:embed/>
                  <p:pic>
                    <p:nvPicPr>
                      <p:cNvPr id="20" name="Object 24">
                        <a:extLst>
                          <a:ext uri="{FF2B5EF4-FFF2-40B4-BE49-F238E27FC236}">
                            <a16:creationId xmlns:a16="http://schemas.microsoft.com/office/drawing/2014/main" id="{0152F5F5-F6D1-C21D-19D3-59AC8CAEB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779" y="3948430"/>
                        <a:ext cx="2962276" cy="40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>
            <a:extLst>
              <a:ext uri="{FF2B5EF4-FFF2-40B4-BE49-F238E27FC236}">
                <a16:creationId xmlns:a16="http://schemas.microsoft.com/office/drawing/2014/main" id="{B623F10E-1C25-35A7-459C-2184A6450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0201"/>
              </p:ext>
            </p:extLst>
          </p:nvPr>
        </p:nvGraphicFramePr>
        <p:xfrm>
          <a:off x="8303986" y="4472695"/>
          <a:ext cx="3448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14320" imgH="279360" progId="Equation.DSMT4">
                  <p:embed/>
                </p:oleObj>
              </mc:Choice>
              <mc:Fallback>
                <p:oleObj name="Equation" r:id="rId26" imgW="1714320" imgH="279360" progId="Equation.DSMT4">
                  <p:embed/>
                  <p:pic>
                    <p:nvPicPr>
                      <p:cNvPr id="21" name="Object 24">
                        <a:extLst>
                          <a:ext uri="{FF2B5EF4-FFF2-40B4-BE49-F238E27FC236}">
                            <a16:creationId xmlns:a16="http://schemas.microsoft.com/office/drawing/2014/main" id="{B623F10E-1C25-35A7-459C-2184A64500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3986" y="4472695"/>
                        <a:ext cx="34480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>
            <a:extLst>
              <a:ext uri="{FF2B5EF4-FFF2-40B4-BE49-F238E27FC236}">
                <a16:creationId xmlns:a16="http://schemas.microsoft.com/office/drawing/2014/main" id="{AE97799F-BFC9-5CA3-BDC0-9F6513653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32458"/>
              </p:ext>
            </p:extLst>
          </p:nvPr>
        </p:nvGraphicFramePr>
        <p:xfrm>
          <a:off x="8285094" y="5053594"/>
          <a:ext cx="32178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00200" imgH="203040" progId="Equation.DSMT4">
                  <p:embed/>
                </p:oleObj>
              </mc:Choice>
              <mc:Fallback>
                <p:oleObj name="Equation" r:id="rId28" imgW="1600200" imgH="203040" progId="Equation.DSMT4">
                  <p:embed/>
                  <p:pic>
                    <p:nvPicPr>
                      <p:cNvPr id="22" name="Object 24">
                        <a:extLst>
                          <a:ext uri="{FF2B5EF4-FFF2-40B4-BE49-F238E27FC236}">
                            <a16:creationId xmlns:a16="http://schemas.microsoft.com/office/drawing/2014/main" id="{AE97799F-BFC9-5CA3-BDC0-9F6513653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094" y="5053594"/>
                        <a:ext cx="32178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>
            <a:extLst>
              <a:ext uri="{FF2B5EF4-FFF2-40B4-BE49-F238E27FC236}">
                <a16:creationId xmlns:a16="http://schemas.microsoft.com/office/drawing/2014/main" id="{6A071D1C-20C2-2E4D-8B9F-59EB27590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82071"/>
              </p:ext>
            </p:extLst>
          </p:nvPr>
        </p:nvGraphicFramePr>
        <p:xfrm>
          <a:off x="8284346" y="5538693"/>
          <a:ext cx="24257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06360" imgH="203040" progId="Equation.DSMT4">
                  <p:embed/>
                </p:oleObj>
              </mc:Choice>
              <mc:Fallback>
                <p:oleObj name="Equation" r:id="rId30" imgW="1206360" imgH="203040" progId="Equation.DSMT4">
                  <p:embed/>
                  <p:pic>
                    <p:nvPicPr>
                      <p:cNvPr id="23" name="Object 24">
                        <a:extLst>
                          <a:ext uri="{FF2B5EF4-FFF2-40B4-BE49-F238E27FC236}">
                            <a16:creationId xmlns:a16="http://schemas.microsoft.com/office/drawing/2014/main" id="{6A071D1C-20C2-2E4D-8B9F-59EB27590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346" y="5538693"/>
                        <a:ext cx="24257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8334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09A7B-F016-3B80-056A-3A3DACACF6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093" y="195264"/>
            <a:ext cx="9724345" cy="574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Proving Product to Sum Identities: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209B9303-291C-FF7A-27BE-54F70DEA669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35657" y="849314"/>
            <a:ext cx="11239271" cy="801687"/>
          </a:xfrm>
        </p:spPr>
        <p:txBody>
          <a:bodyPr/>
          <a:lstStyle/>
          <a:p>
            <a:r>
              <a:rPr lang="en-CA" altLang="en-US" sz="2200" dirty="0"/>
              <a:t>These  trigonometric identities are just simple manipulations of sum and difference identiti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273437-82B1-87F0-AF70-9D800DFDA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1549400"/>
          <a:ext cx="1422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253890" progId="Equation.DSMT4">
                  <p:embed/>
                </p:oleObj>
              </mc:Choice>
              <mc:Fallback>
                <p:oleObj name="Equation" r:id="rId4" imgW="787058" imgH="25389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273437-82B1-87F0-AF70-9D800DFDA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549400"/>
                        <a:ext cx="1422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8473CC-71EE-55C8-D4AC-A289A8042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2055814"/>
          <a:ext cx="1422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058" imgH="253890" progId="Equation.DSMT4">
                  <p:embed/>
                </p:oleObj>
              </mc:Choice>
              <mc:Fallback>
                <p:oleObj name="Equation" r:id="rId6" imgW="787058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8473CC-71EE-55C8-D4AC-A289A8042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055814"/>
                        <a:ext cx="1422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984C3E-2FA7-1E5F-CFDF-308DA9D5C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7076" y="1617663"/>
          <a:ext cx="13763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177723" progId="Equation.DSMT4">
                  <p:embed/>
                </p:oleObj>
              </mc:Choice>
              <mc:Fallback>
                <p:oleObj name="Equation" r:id="rId8" imgW="761669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984C3E-2FA7-1E5F-CFDF-308DA9D5C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6" y="1617663"/>
                        <a:ext cx="13763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596549-B519-1212-943E-88F4B7183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9" y="1617663"/>
          <a:ext cx="11699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419" imgH="177723" progId="Equation.DSMT4">
                  <p:embed/>
                </p:oleObj>
              </mc:Choice>
              <mc:Fallback>
                <p:oleObj name="Equation" r:id="rId10" imgW="647419" imgH="17772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596549-B519-1212-943E-88F4B7183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9" y="1617663"/>
                        <a:ext cx="11699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CA05BA-5BF8-72A7-5489-034739722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7076" y="2124076"/>
          <a:ext cx="13763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177723" progId="Equation.DSMT4">
                  <p:embed/>
                </p:oleObj>
              </mc:Choice>
              <mc:Fallback>
                <p:oleObj name="Equation" r:id="rId12" imgW="761669" imgH="1777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CA05BA-5BF8-72A7-5489-034739722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6" y="2124076"/>
                        <a:ext cx="13763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E135BC7-0BB7-30E5-8232-098D31486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9" y="2124076"/>
          <a:ext cx="11699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419" imgH="177723" progId="Equation.DSMT4">
                  <p:embed/>
                </p:oleObj>
              </mc:Choice>
              <mc:Fallback>
                <p:oleObj name="Equation" r:id="rId14" imgW="647419" imgH="17772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E135BC7-0BB7-30E5-8232-098D31486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9" y="2124076"/>
                        <a:ext cx="11699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6A7D6AD-1C50-C3AE-6E75-61DBE82A3EC6}"/>
              </a:ext>
            </a:extLst>
          </p:cNvPr>
          <p:cNvCxnSpPr>
            <a:cxnSpLocks/>
          </p:cNvCxnSpPr>
          <p:nvPr/>
        </p:nvCxnSpPr>
        <p:spPr>
          <a:xfrm>
            <a:off x="2757488" y="2514600"/>
            <a:ext cx="1670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146B029-EE52-6A1A-6249-EA1F3D9E5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263" y="1622426"/>
            <a:ext cx="24241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If we add the equations we get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58218D3-0355-6CD9-CBD4-C137C9E3D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1" y="2674939"/>
          <a:ext cx="25701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400" imgH="254000" progId="Equation.DSMT4">
                  <p:embed/>
                </p:oleObj>
              </mc:Choice>
              <mc:Fallback>
                <p:oleObj name="Equation" r:id="rId15" imgW="1422400" imgH="254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58218D3-0355-6CD9-CBD4-C137C9E3D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2674939"/>
                        <a:ext cx="25701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64C86BE-143C-B638-3242-5132C22E7482}"/>
              </a:ext>
            </a:extLst>
          </p:cNvPr>
          <p:cNvCxnSpPr>
            <a:cxnSpLocks/>
          </p:cNvCxnSpPr>
          <p:nvPr/>
        </p:nvCxnSpPr>
        <p:spPr>
          <a:xfrm>
            <a:off x="4537075" y="2514600"/>
            <a:ext cx="27130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EEC175-FBE5-E6EA-79E7-5D6B44082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713" y="2744789"/>
          <a:ext cx="15605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25" imgH="177723" progId="Equation.DSMT4">
                  <p:embed/>
                </p:oleObj>
              </mc:Choice>
              <mc:Fallback>
                <p:oleObj name="Equation" r:id="rId17" imgW="863225" imgH="177723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8EEC175-FBE5-E6EA-79E7-5D6B44082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2744789"/>
                        <a:ext cx="15605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CD0F7D0-5D3F-0018-E974-4A5526B33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5997575"/>
          <a:ext cx="3708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38400" imgH="393700" progId="Equation.DSMT4">
                  <p:embed/>
                </p:oleObj>
              </mc:Choice>
              <mc:Fallback>
                <p:oleObj name="Equation" r:id="rId19" imgW="2438400" imgH="3937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CD0F7D0-5D3F-0018-E974-4A5526B33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997575"/>
                        <a:ext cx="3708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D5EC0B93-C412-4B64-1A76-DDD3B240A94E}"/>
              </a:ext>
            </a:extLst>
          </p:cNvPr>
          <p:cNvSpPr/>
          <p:nvPr/>
        </p:nvSpPr>
        <p:spPr>
          <a:xfrm>
            <a:off x="1755775" y="5849939"/>
            <a:ext cx="3925888" cy="82708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633D8BB-C11D-A5A5-AEBE-6E9EAD761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263" y="2357438"/>
            <a:ext cx="24241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If we subract the equations we get: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97FD62A-378F-343F-FB53-08BA7A34E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1" y="2676525"/>
          <a:ext cx="2570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22400" imgH="254000" progId="Equation.DSMT4">
                  <p:embed/>
                </p:oleObj>
              </mc:Choice>
              <mc:Fallback>
                <p:oleObj name="Equation" r:id="rId21" imgW="1422400" imgH="2540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97FD62A-378F-343F-FB53-08BA7A34E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2676525"/>
                        <a:ext cx="2570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C394BE9-A4C6-F5BF-CC18-5D8B597FB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713" y="2735264"/>
          <a:ext cx="15605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63225" imgH="177723" progId="Equation.DSMT4">
                  <p:embed/>
                </p:oleObj>
              </mc:Choice>
              <mc:Fallback>
                <p:oleObj name="Equation" r:id="rId23" imgW="863225" imgH="177723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C394BE9-A4C6-F5BF-CC18-5D8B597FB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2735264"/>
                        <a:ext cx="15605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4712585-E739-27AB-B3B2-690E6FD16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5997575"/>
          <a:ext cx="37099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38400" imgH="393700" progId="Equation.DSMT4">
                  <p:embed/>
                </p:oleObj>
              </mc:Choice>
              <mc:Fallback>
                <p:oleObj name="Equation" r:id="rId25" imgW="2438400" imgH="3937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4712585-E739-27AB-B3B2-690E6FD16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5997575"/>
                        <a:ext cx="37099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1F8EBC49-A061-C0D7-3DE7-473253E0105F}"/>
              </a:ext>
            </a:extLst>
          </p:cNvPr>
          <p:cNvSpPr/>
          <p:nvPr/>
        </p:nvSpPr>
        <p:spPr>
          <a:xfrm>
            <a:off x="5913439" y="5849939"/>
            <a:ext cx="3925887" cy="82708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C6F5822-ED20-B9A5-A0C0-4907D455D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4" y="3232150"/>
          <a:ext cx="14684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12447" imgH="253890" progId="Equation.DSMT4">
                  <p:embed/>
                </p:oleObj>
              </mc:Choice>
              <mc:Fallback>
                <p:oleObj name="Equation" r:id="rId27" imgW="812447" imgH="25389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C6F5822-ED20-B9A5-A0C0-4907D455D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3232150"/>
                        <a:ext cx="14684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85861AB-02DB-8429-5433-E1952A7CD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4" y="3738564"/>
          <a:ext cx="14684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12447" imgH="253890" progId="Equation.DSMT4">
                  <p:embed/>
                </p:oleObj>
              </mc:Choice>
              <mc:Fallback>
                <p:oleObj name="Equation" r:id="rId29" imgW="812447" imgH="25389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85861AB-02DB-8429-5433-E1952A7CD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3738564"/>
                        <a:ext cx="14684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116F10F-BAF4-8A47-C915-402A2F04B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4" y="3300413"/>
          <a:ext cx="13985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74028" imgH="177646" progId="Equation.DSMT4">
                  <p:embed/>
                </p:oleObj>
              </mc:Choice>
              <mc:Fallback>
                <p:oleObj name="Equation" r:id="rId31" imgW="774028" imgH="177646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116F10F-BAF4-8A47-C915-402A2F04B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3300413"/>
                        <a:ext cx="13985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6BC997-44F5-B735-BA27-7C9541B77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5663" y="3300413"/>
          <a:ext cx="11239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1760" imgH="177646" progId="Equation.DSMT4">
                  <p:embed/>
                </p:oleObj>
              </mc:Choice>
              <mc:Fallback>
                <p:oleObj name="Equation" r:id="rId33" imgW="621760" imgH="177646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C6BC997-44F5-B735-BA27-7C9541B77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300413"/>
                        <a:ext cx="11239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96E66B4-CBF0-92F8-0E8D-3D075890A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4" y="3806826"/>
          <a:ext cx="1398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74028" imgH="177646" progId="Equation.DSMT4">
                  <p:embed/>
                </p:oleObj>
              </mc:Choice>
              <mc:Fallback>
                <p:oleObj name="Equation" r:id="rId35" imgW="774028" imgH="177646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96E66B4-CBF0-92F8-0E8D-3D075890A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3806826"/>
                        <a:ext cx="1398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1724FB7-0BEB-40C8-051D-4F0235B67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5663" y="3806826"/>
          <a:ext cx="1123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21760" imgH="177646" progId="Equation.DSMT4">
                  <p:embed/>
                </p:oleObj>
              </mc:Choice>
              <mc:Fallback>
                <p:oleObj name="Equation" r:id="rId37" imgW="621760" imgH="177646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71724FB7-0BEB-40C8-051D-4F0235B67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806826"/>
                        <a:ext cx="11239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1D262BA-2C0E-6909-1D6A-7531FA0378E9}"/>
              </a:ext>
            </a:extLst>
          </p:cNvPr>
          <p:cNvCxnSpPr>
            <a:cxnSpLocks/>
          </p:cNvCxnSpPr>
          <p:nvPr/>
        </p:nvCxnSpPr>
        <p:spPr>
          <a:xfrm>
            <a:off x="2757488" y="4197350"/>
            <a:ext cx="1670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F3F22CB-89A1-3DB6-BE51-703319C6F298}"/>
              </a:ext>
            </a:extLst>
          </p:cNvPr>
          <p:cNvCxnSpPr>
            <a:cxnSpLocks/>
          </p:cNvCxnSpPr>
          <p:nvPr/>
        </p:nvCxnSpPr>
        <p:spPr>
          <a:xfrm>
            <a:off x="4537075" y="4197350"/>
            <a:ext cx="27130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DF8DED8-22D7-7A30-FCB7-B0E6AC40B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4216400"/>
          <a:ext cx="14462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99753" imgH="253890" progId="Equation.DSMT4">
                  <p:embed/>
                </p:oleObj>
              </mc:Choice>
              <mc:Fallback>
                <p:oleObj name="Equation" r:id="rId39" imgW="799753" imgH="25389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DF8DED8-22D7-7A30-FCB7-B0E6AC40B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216400"/>
                        <a:ext cx="14462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32F54C4-4406-E443-D554-4E044398D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4" y="4195764"/>
          <a:ext cx="1470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12447" imgH="253890" progId="Equation.DSMT4">
                  <p:embed/>
                </p:oleObj>
              </mc:Choice>
              <mc:Fallback>
                <p:oleObj name="Equation" r:id="rId41" imgW="812447" imgH="25389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32F54C4-4406-E443-D554-4E044398D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4" y="4195764"/>
                        <a:ext cx="14700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E6774F0-A50E-4AEE-AADA-9ADDBE90F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4259263"/>
          <a:ext cx="13779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61669" imgH="177723" progId="Equation.DSMT4">
                  <p:embed/>
                </p:oleObj>
              </mc:Choice>
              <mc:Fallback>
                <p:oleObj name="Equation" r:id="rId43" imgW="761669" imgH="177723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E6774F0-A50E-4AEE-AADA-9ADDBE90F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259263"/>
                        <a:ext cx="13779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E42711B-168A-D48D-6F66-CA453342C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6975" y="4254501"/>
          <a:ext cx="38052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501900" imgH="393700" progId="Equation.DSMT4">
                  <p:embed/>
                </p:oleObj>
              </mc:Choice>
              <mc:Fallback>
                <p:oleObj name="Equation" r:id="rId45" imgW="2501900" imgH="3937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E42711B-168A-D48D-6F66-CA453342C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4254501"/>
                        <a:ext cx="38052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F942D48F-073C-A066-13CE-DEFD6F5C53A6}"/>
              </a:ext>
            </a:extLst>
          </p:cNvPr>
          <p:cNvSpPr/>
          <p:nvPr/>
        </p:nvSpPr>
        <p:spPr>
          <a:xfrm>
            <a:off x="6181726" y="4224339"/>
            <a:ext cx="4043363" cy="68103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77BA8D7-F227-8F82-1057-7301F1CA6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1" y="5080000"/>
          <a:ext cx="14462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99753" imgH="253890" progId="Equation.DSMT4">
                  <p:embed/>
                </p:oleObj>
              </mc:Choice>
              <mc:Fallback>
                <p:oleObj name="Equation" r:id="rId47" imgW="799753" imgH="25389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77BA8D7-F227-8F82-1057-7301F1CA6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5080000"/>
                        <a:ext cx="14462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2555040-62AD-229D-CD2B-185BB7AC8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4" y="5060950"/>
          <a:ext cx="1470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812447" imgH="253890" progId="Equation.DSMT4">
                  <p:embed/>
                </p:oleObj>
              </mc:Choice>
              <mc:Fallback>
                <p:oleObj name="Equation" r:id="rId49" imgW="812447" imgH="25389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2555040-62AD-229D-CD2B-185BB7AC8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4" y="5060950"/>
                        <a:ext cx="1470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16D63FA-971A-A9F1-F7DD-E72CC72FA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9476" y="5124451"/>
          <a:ext cx="1285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10891" imgH="177723" progId="Equation.DSMT4">
                  <p:embed/>
                </p:oleObj>
              </mc:Choice>
              <mc:Fallback>
                <p:oleObj name="Equation" r:id="rId51" imgW="710891" imgH="177723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16D63FA-971A-A9F1-F7DD-E72CC72FA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6" y="5124451"/>
                        <a:ext cx="1285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D301AA8-00D5-DC81-CE42-6E31CF3F5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5094289"/>
          <a:ext cx="37258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451100" imgH="393700" progId="Equation.DSMT4">
                  <p:embed/>
                </p:oleObj>
              </mc:Choice>
              <mc:Fallback>
                <p:oleObj name="Equation" r:id="rId53" imgW="2451100" imgH="3937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2D301AA8-00D5-DC81-CE42-6E31CF3F5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094289"/>
                        <a:ext cx="37258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>
            <a:extLst>
              <a:ext uri="{FF2B5EF4-FFF2-40B4-BE49-F238E27FC236}">
                <a16:creationId xmlns:a16="http://schemas.microsoft.com/office/drawing/2014/main" id="{E76254AE-703F-E00C-7839-70AE2D950080}"/>
              </a:ext>
            </a:extLst>
          </p:cNvPr>
          <p:cNvSpPr/>
          <p:nvPr/>
        </p:nvSpPr>
        <p:spPr>
          <a:xfrm>
            <a:off x="6181726" y="5062539"/>
            <a:ext cx="4043363" cy="6826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8C8859A-D53D-47CE-1975-4202C7838030}"/>
              </a:ext>
            </a:extLst>
          </p:cNvPr>
          <p:cNvCxnSpPr>
            <a:cxnSpLocks/>
          </p:cNvCxnSpPr>
          <p:nvPr/>
        </p:nvCxnSpPr>
        <p:spPr>
          <a:xfrm flipV="1">
            <a:off x="6065838" y="1654175"/>
            <a:ext cx="984250" cy="254000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1F5973B-BF6B-D8FB-5BC5-ABB9D2BD26D9}"/>
              </a:ext>
            </a:extLst>
          </p:cNvPr>
          <p:cNvCxnSpPr/>
          <p:nvPr/>
        </p:nvCxnSpPr>
        <p:spPr>
          <a:xfrm flipV="1">
            <a:off x="5975350" y="2138364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5B15D26-4CE5-F712-99F4-8B396DD17B74}"/>
              </a:ext>
            </a:extLst>
          </p:cNvPr>
          <p:cNvCxnSpPr/>
          <p:nvPr/>
        </p:nvCxnSpPr>
        <p:spPr>
          <a:xfrm flipV="1">
            <a:off x="4629150" y="1670051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2ADBE5EE-F425-A307-4ADB-D5DF780A2985}"/>
              </a:ext>
            </a:extLst>
          </p:cNvPr>
          <p:cNvCxnSpPr/>
          <p:nvPr/>
        </p:nvCxnSpPr>
        <p:spPr>
          <a:xfrm flipV="1">
            <a:off x="4629150" y="2159001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CF40D43-B6D9-EE63-F129-2222FF4C7DEC}"/>
              </a:ext>
            </a:extLst>
          </p:cNvPr>
          <p:cNvCxnSpPr/>
          <p:nvPr/>
        </p:nvCxnSpPr>
        <p:spPr>
          <a:xfrm flipV="1">
            <a:off x="6054725" y="3297239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15CF6E5E-B4E7-6114-AEF1-9CE078E219CD}"/>
              </a:ext>
            </a:extLst>
          </p:cNvPr>
          <p:cNvCxnSpPr/>
          <p:nvPr/>
        </p:nvCxnSpPr>
        <p:spPr>
          <a:xfrm flipV="1">
            <a:off x="6007100" y="3844926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38A3FD2-A661-4540-138B-C4FDCC000744}"/>
              </a:ext>
            </a:extLst>
          </p:cNvPr>
          <p:cNvCxnSpPr/>
          <p:nvPr/>
        </p:nvCxnSpPr>
        <p:spPr>
          <a:xfrm flipV="1">
            <a:off x="4608513" y="3336926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56AA31-D0F7-1640-3A72-26222424A5E8}"/>
              </a:ext>
            </a:extLst>
          </p:cNvPr>
          <p:cNvCxnSpPr/>
          <p:nvPr/>
        </p:nvCxnSpPr>
        <p:spPr>
          <a:xfrm flipV="1">
            <a:off x="4598988" y="3814764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/>
      <p:bldP spid="28" grpId="0" animBg="1"/>
      <p:bldP spid="41" grpId="0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B7E9F-5C62-E97E-9255-24558E37B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929" y="17464"/>
            <a:ext cx="10442121" cy="6318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PRODUCT to SUM/DIFFERENCE Identities: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8CEFA0C1-18EC-6407-ABD5-457F71E087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8407" y="755651"/>
            <a:ext cx="11381014" cy="846136"/>
          </a:xfrm>
        </p:spPr>
        <p:txBody>
          <a:bodyPr/>
          <a:lstStyle/>
          <a:p>
            <a:r>
              <a:rPr lang="en-CA" altLang="en-US" dirty="0"/>
              <a:t>These identities are created by taking the product of two trig. function and then turning it to a </a:t>
            </a:r>
            <a:r>
              <a:rPr lang="en-CA" altLang="en-US" b="1" dirty="0"/>
              <a:t>sum</a:t>
            </a:r>
            <a:r>
              <a:rPr lang="en-CA" altLang="en-US" dirty="0"/>
              <a:t> or </a:t>
            </a:r>
            <a:r>
              <a:rPr lang="en-CA" altLang="en-US" b="1" dirty="0"/>
              <a:t>difference</a:t>
            </a:r>
            <a:r>
              <a:rPr lang="en-CA" altLang="en-US" dirty="0"/>
              <a:t> of   “</a:t>
            </a:r>
            <a:r>
              <a:rPr lang="en-CA" altLang="en-US" i="1" dirty="0"/>
              <a:t>sum/difference</a:t>
            </a:r>
            <a:r>
              <a:rPr lang="en-CA" altLang="en-US" dirty="0"/>
              <a:t>” identiti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5DEFB5-91FB-9FAD-5003-E76ECAC8D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1939925"/>
          <a:ext cx="2152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177723" progId="Equation.DSMT4">
                  <p:embed/>
                </p:oleObj>
              </mc:Choice>
              <mc:Fallback>
                <p:oleObj name="Equation" r:id="rId4" imgW="837836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5DEFB5-91FB-9FAD-5003-E76ECAC8D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939925"/>
                        <a:ext cx="2152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9C1938-82B5-AD94-C7D9-03F0B0D2E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8925" y="1677988"/>
          <a:ext cx="43719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9C1938-82B5-AD94-C7D9-03F0B0D2E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1677988"/>
                        <a:ext cx="43719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1CF7F-C432-37B7-C259-A68A36739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5" y="1852613"/>
          <a:ext cx="1728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53890" progId="Equation.DSMT4">
                  <p:embed/>
                </p:oleObj>
              </mc:Choice>
              <mc:Fallback>
                <p:oleObj name="Equation" r:id="rId8" imgW="672808" imgH="25389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1CF7F-C432-37B7-C259-A68A36739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1852613"/>
                        <a:ext cx="17287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255D52-0E49-45C5-814E-0387F41D7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1" y="3211513"/>
          <a:ext cx="2282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614" imgH="177723" progId="Equation.DSMT4">
                  <p:embed/>
                </p:oleObj>
              </mc:Choice>
              <mc:Fallback>
                <p:oleObj name="Equation" r:id="rId10" imgW="888614" imgH="17772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255D52-0E49-45C5-814E-0387F41D7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1" y="3211513"/>
                        <a:ext cx="2282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AD7E6F2-63E7-5A27-FABF-21A82CF99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2965450"/>
          <a:ext cx="43703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393480" progId="Equation.DSMT4">
                  <p:embed/>
                </p:oleObj>
              </mc:Choice>
              <mc:Fallback>
                <p:oleObj name="Equation" r:id="rId12" imgW="170172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AD7E6F2-63E7-5A27-FABF-21A82CF99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2965450"/>
                        <a:ext cx="43703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57D0728-F781-ECFB-42A6-DDF6270F6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9550" y="3144838"/>
          <a:ext cx="1728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08" imgH="253890" progId="Equation.DSMT4">
                  <p:embed/>
                </p:oleObj>
              </mc:Choice>
              <mc:Fallback>
                <p:oleObj name="Equation" r:id="rId14" imgW="672808" imgH="25389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57D0728-F781-ECFB-42A6-DDF6270F6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144838"/>
                        <a:ext cx="17287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83F3827-392C-80AA-4056-AC9A15F11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9" y="4622800"/>
          <a:ext cx="2217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25" imgH="177723" progId="Equation.DSMT4">
                  <p:embed/>
                </p:oleObj>
              </mc:Choice>
              <mc:Fallback>
                <p:oleObj name="Equation" r:id="rId15" imgW="863225" imgH="177723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83F3827-392C-80AA-4056-AC9A15F11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9" y="4622800"/>
                        <a:ext cx="2217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39D235-053F-2C53-4DBC-B218AC71A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4316413"/>
          <a:ext cx="4368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01720" imgH="393480" progId="Equation.DSMT4">
                  <p:embed/>
                </p:oleObj>
              </mc:Choice>
              <mc:Fallback>
                <p:oleObj name="Equation" r:id="rId17" imgW="17017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39D235-053F-2C53-4DBC-B218AC71A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316413"/>
                        <a:ext cx="4368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086F29C-8930-509D-F6B4-93A815170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9" y="4524375"/>
          <a:ext cx="16970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113" imgH="253890" progId="Equation.DSMT4">
                  <p:embed/>
                </p:oleObj>
              </mc:Choice>
              <mc:Fallback>
                <p:oleObj name="Equation" r:id="rId19" imgW="660113" imgH="25389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086F29C-8930-509D-F6B4-93A815170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9" y="4524375"/>
                        <a:ext cx="16970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988E0CD-C7C0-F9ED-5D52-8DE6976C8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8450" y="4497388"/>
          <a:ext cx="1665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419" imgH="253890" progId="Equation.DSMT4">
                  <p:embed/>
                </p:oleObj>
              </mc:Choice>
              <mc:Fallback>
                <p:oleObj name="Equation" r:id="rId21" imgW="647419" imgH="25389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988E0CD-C7C0-F9ED-5D52-8DE6976C8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497388"/>
                        <a:ext cx="16652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2E9D2D0-713F-1481-6851-9091A9D99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5954713"/>
          <a:ext cx="2217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63225" imgH="177723" progId="Equation.DSMT4">
                  <p:embed/>
                </p:oleObj>
              </mc:Choice>
              <mc:Fallback>
                <p:oleObj name="Equation" r:id="rId23" imgW="863225" imgH="177723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2E9D2D0-713F-1481-6851-9091A9D99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954713"/>
                        <a:ext cx="2217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377079B-337B-3EA5-BFA0-51B37F9A9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4638" y="5648325"/>
          <a:ext cx="43354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88760" imgH="393480" progId="Equation.DSMT4">
                  <p:embed/>
                </p:oleObj>
              </mc:Choice>
              <mc:Fallback>
                <p:oleObj name="Equation" r:id="rId25" imgW="16887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377079B-337B-3EA5-BFA0-51B37F9A9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5648325"/>
                        <a:ext cx="43354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746D6FC-A96A-66DF-496E-931D0D830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8039" y="5856288"/>
          <a:ext cx="16970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60113" imgH="253890" progId="Equation.DSMT4">
                  <p:embed/>
                </p:oleObj>
              </mc:Choice>
              <mc:Fallback>
                <p:oleObj name="Equation" r:id="rId27" imgW="660113" imgH="25389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746D6FC-A96A-66DF-496E-931D0D830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9" y="5856288"/>
                        <a:ext cx="16970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AC966CE-6563-C999-5F99-5639FF53D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3050" y="5829300"/>
          <a:ext cx="1665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419" imgH="253890" progId="Equation.DSMT4">
                  <p:embed/>
                </p:oleObj>
              </mc:Choice>
              <mc:Fallback>
                <p:oleObj name="Equation" r:id="rId28" imgW="647419" imgH="25389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AC966CE-6563-C999-5F99-5639FF53D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829300"/>
                        <a:ext cx="16652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8">
            <a:extLst>
              <a:ext uri="{FF2B5EF4-FFF2-40B4-BE49-F238E27FC236}">
                <a16:creationId xmlns:a16="http://schemas.microsoft.com/office/drawing/2014/main" id="{10330C26-7F00-9325-52CB-7201A4223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0798" y="1939925"/>
            <a:ext cx="27457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WRITE </a:t>
            </a:r>
            <a:r>
              <a:rPr lang="en-CA" altLang="en-US" dirty="0" err="1">
                <a:solidFill>
                  <a:srgbClr val="FF0000"/>
                </a:solidFill>
              </a:rPr>
              <a:t>THEse</a:t>
            </a:r>
            <a:r>
              <a:rPr lang="en-CA" altLang="en-US" dirty="0">
                <a:solidFill>
                  <a:srgbClr val="FF0000"/>
                </a:solidFill>
              </a:rPr>
              <a:t> DOWN!!!</a:t>
            </a:r>
            <a:endParaRPr lang="en-CA" altLang="en-US" i="1" dirty="0">
              <a:solidFill>
                <a:srgbClr val="FF0000"/>
              </a:solidFill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FE7269B6-71E6-48C1-BF6A-547B861C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5291" y="2419215"/>
            <a:ext cx="274575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If you want to derive these identities, start with the RIGHT side, it’s easier….</a:t>
            </a:r>
            <a:endParaRPr lang="en-CA" altLang="en-US" i="1" dirty="0">
              <a:solidFill>
                <a:srgbClr val="FF0000"/>
              </a:solidFill>
            </a:endParaRPr>
          </a:p>
        </p:txBody>
      </p:sp>
      <p:sp>
        <p:nvSpPr>
          <p:cNvPr id="22" name="TextBox 8">
            <a:extLst>
              <a:ext uri="{FF2B5EF4-FFF2-40B4-BE49-F238E27FC236}">
                <a16:creationId xmlns:a16="http://schemas.microsoft.com/office/drawing/2014/main" id="{0A1335E4-5758-EF82-93EE-C8F9DDFCA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434" y="3879671"/>
            <a:ext cx="274575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Another way to express these identities is to divide both sides by 2</a:t>
            </a:r>
            <a:endParaRPr lang="en-CA" altLang="en-US" i="1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A137B9E-2C96-71D5-4A3B-3796EE66CF68}"/>
              </a:ext>
            </a:extLst>
          </p:cNvPr>
          <p:cNvSpPr/>
          <p:nvPr/>
        </p:nvSpPr>
        <p:spPr>
          <a:xfrm>
            <a:off x="4084184" y="1714500"/>
            <a:ext cx="341313" cy="976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5D64FD6-685E-2EF0-FA0E-DCCEC7967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479" y="1836447"/>
          <a:ext cx="453118" cy="59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5D64FD6-685E-2EF0-FA0E-DCCEC7967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79" y="1836447"/>
                        <a:ext cx="453118" cy="59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7C32E88B-E20D-5D7D-9598-7EBB137F4964}"/>
              </a:ext>
            </a:extLst>
          </p:cNvPr>
          <p:cNvSpPr/>
          <p:nvPr/>
        </p:nvSpPr>
        <p:spPr>
          <a:xfrm>
            <a:off x="4073526" y="3026456"/>
            <a:ext cx="341313" cy="976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427EC97-6D40-DA0B-F2A8-B696D763E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9821" y="3148403"/>
          <a:ext cx="453118" cy="59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427EC97-6D40-DA0B-F2A8-B696D763E7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821" y="3148403"/>
                        <a:ext cx="453118" cy="59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20654350-FC5E-8782-EE25-41499D82C57F}"/>
              </a:ext>
            </a:extLst>
          </p:cNvPr>
          <p:cNvSpPr/>
          <p:nvPr/>
        </p:nvSpPr>
        <p:spPr>
          <a:xfrm>
            <a:off x="4073526" y="4399869"/>
            <a:ext cx="341313" cy="976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DB5B63E-9CF9-B580-AFE5-24D51E02E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9821" y="4521816"/>
          <a:ext cx="453118" cy="59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DB5B63E-9CF9-B580-AFE5-24D51E02E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821" y="4521816"/>
                        <a:ext cx="453118" cy="59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C58E2261-6687-E7F7-6451-4F62A7F131AB}"/>
              </a:ext>
            </a:extLst>
          </p:cNvPr>
          <p:cNvSpPr/>
          <p:nvPr/>
        </p:nvSpPr>
        <p:spPr>
          <a:xfrm>
            <a:off x="4073526" y="5725318"/>
            <a:ext cx="341313" cy="976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B5E0A71-D08F-ADAC-1A2A-D6DE670B9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9821" y="5847265"/>
          <a:ext cx="453118" cy="59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B5E0A71-D08F-ADAC-1A2A-D6DE670B9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821" y="5847265"/>
                        <a:ext cx="453118" cy="59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1606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" grpId="0" animBg="1"/>
      <p:bldP spid="24" grpId="0" animBg="1"/>
      <p:bldP spid="26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336AD84D-9B17-1669-2180-8DD4BAD1CA2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27201" y="134939"/>
            <a:ext cx="4092575" cy="655637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Ex: Prove the following:</a:t>
            </a: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DA40BBBA-049E-D5F3-10B4-02FC18DEE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25" y="192088"/>
          <a:ext cx="45354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4" imgH="177723" progId="Equation.DSMT4">
                  <p:embed/>
                </p:oleObj>
              </mc:Choice>
              <mc:Fallback>
                <p:oleObj name="Equation" r:id="rId4" imgW="1904174" imgH="177723" progId="Equation.DSMT4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DA40BBBA-049E-D5F3-10B4-02FC18DEE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192088"/>
                        <a:ext cx="45354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Content Placeholder 2">
            <a:extLst>
              <a:ext uri="{FF2B5EF4-FFF2-40B4-BE49-F238E27FC236}">
                <a16:creationId xmlns:a16="http://schemas.microsoft.com/office/drawing/2014/main" id="{82A4DAE1-1042-2B01-0899-BCF7AF29C6A5}"/>
              </a:ext>
            </a:extLst>
          </p:cNvPr>
          <p:cNvSpPr txBox="1">
            <a:spLocks/>
          </p:cNvSpPr>
          <p:nvPr/>
        </p:nvSpPr>
        <p:spPr bwMode="auto">
          <a:xfrm>
            <a:off x="1695451" y="2692401"/>
            <a:ext cx="40925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Ex: Evaluate the following:</a:t>
            </a:r>
          </a:p>
        </p:txBody>
      </p:sp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7ED570AB-D15A-3012-1569-B14AB6827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4" y="2698751"/>
          <a:ext cx="3114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177723" progId="Equation.DSMT4">
                  <p:embed/>
                </p:oleObj>
              </mc:Choice>
              <mc:Fallback>
                <p:oleObj name="Equation" r:id="rId6" imgW="1307532" imgH="177723" progId="Equation.DSMT4">
                  <p:embed/>
                  <p:pic>
                    <p:nvPicPr>
                      <p:cNvPr id="19461" name="Object 5">
                        <a:extLst>
                          <a:ext uri="{FF2B5EF4-FFF2-40B4-BE49-F238E27FC236}">
                            <a16:creationId xmlns:a16="http://schemas.microsoft.com/office/drawing/2014/main" id="{7ED570AB-D15A-3012-1569-B14AB6827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4" y="2698751"/>
                        <a:ext cx="31146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5189C9-B0D0-FBAA-FD28-7EBC83F13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0" y="1460500"/>
          <a:ext cx="34940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700" imgH="254000" progId="Equation.DSMT4">
                  <p:embed/>
                </p:oleObj>
              </mc:Choice>
              <mc:Fallback>
                <p:oleObj name="Equation" r:id="rId8" imgW="2298700" imgH="254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E5189C9-B0D0-FBAA-FD28-7EBC83F13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1460500"/>
                        <a:ext cx="34940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0CA344DB-BF29-E1E1-17C7-13C6A2E8C8FB}"/>
              </a:ext>
            </a:extLst>
          </p:cNvPr>
          <p:cNvSpPr/>
          <p:nvPr/>
        </p:nvSpPr>
        <p:spPr>
          <a:xfrm>
            <a:off x="6826251" y="1322389"/>
            <a:ext cx="3579813" cy="6826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C45C6D-8289-5519-D0DC-8BD97EAD5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1" y="638175"/>
          <a:ext cx="20240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177723" progId="Equation.DSMT4">
                  <p:embed/>
                </p:oleObj>
              </mc:Choice>
              <mc:Fallback>
                <p:oleObj name="Equation" r:id="rId10" imgW="977476" imgH="17772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C45C6D-8289-5519-D0DC-8BD97EAD5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1" y="638175"/>
                        <a:ext cx="20240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F697F0-7EF1-E956-869F-D1945ECF8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1047750"/>
          <a:ext cx="27892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200" imgH="177723" progId="Equation.DSMT4">
                  <p:embed/>
                </p:oleObj>
              </mc:Choice>
              <mc:Fallback>
                <p:oleObj name="Equation" r:id="rId12" imgW="1612200" imgH="17772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7F697F0-7EF1-E956-869F-D1945ECF88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047750"/>
                        <a:ext cx="278923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F38AC5-D335-6ED1-67FA-92F15BC78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4" y="1441450"/>
          <a:ext cx="30495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200" imgH="254000" progId="Equation.DSMT4">
                  <p:embed/>
                </p:oleObj>
              </mc:Choice>
              <mc:Fallback>
                <p:oleObj name="Equation" r:id="rId14" imgW="1473200" imgH="254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1F38AC5-D335-6ED1-67FA-92F15BC78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1441450"/>
                        <a:ext cx="30495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A17CA6D-EF72-2D76-11A6-7CF9C086B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1960563"/>
          <a:ext cx="2051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170" imgH="253890" progId="Equation.DSMT4">
                  <p:embed/>
                </p:oleObj>
              </mc:Choice>
              <mc:Fallback>
                <p:oleObj name="Equation" r:id="rId16" imgW="990170" imgH="25389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A17CA6D-EF72-2D76-11A6-7CF9C086B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960563"/>
                        <a:ext cx="20510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F897B8A5-207B-35A7-CF88-181E361D7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106739"/>
          <a:ext cx="3155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033" imgH="253890" progId="Equation.DSMT4">
                  <p:embed/>
                </p:oleObj>
              </mc:Choice>
              <mc:Fallback>
                <p:oleObj name="Equation" r:id="rId18" imgW="1536033" imgH="253890" progId="Equation.DSMT4">
                  <p:embed/>
                  <p:pic>
                    <p:nvPicPr>
                      <p:cNvPr id="20492" name="Object 12">
                        <a:extLst>
                          <a:ext uri="{FF2B5EF4-FFF2-40B4-BE49-F238E27FC236}">
                            <a16:creationId xmlns:a16="http://schemas.microsoft.com/office/drawing/2014/main" id="{F897B8A5-207B-35A7-CF88-181E361D7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106739"/>
                        <a:ext cx="3155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12FDB73B-4334-FE3C-F459-8B3548F25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3600451"/>
          <a:ext cx="42735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31640" progId="Equation.DSMT4">
                  <p:embed/>
                </p:oleObj>
              </mc:Choice>
              <mc:Fallback>
                <p:oleObj name="Equation" r:id="rId20" imgW="2222280" imgH="431640" progId="Equation.DSMT4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12FDB73B-4334-FE3C-F459-8B3548F25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600451"/>
                        <a:ext cx="42735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17B2A158-9164-7979-4A92-F45B2F945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9" y="4373563"/>
          <a:ext cx="33940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65300" imgH="393700" progId="Equation.DSMT4">
                  <p:embed/>
                </p:oleObj>
              </mc:Choice>
              <mc:Fallback>
                <p:oleObj name="Equation" r:id="rId22" imgW="1765300" imgH="393700" progId="Equation.DSMT4">
                  <p:embed/>
                  <p:pic>
                    <p:nvPicPr>
                      <p:cNvPr id="20494" name="Object 14">
                        <a:extLst>
                          <a:ext uri="{FF2B5EF4-FFF2-40B4-BE49-F238E27FC236}">
                            <a16:creationId xmlns:a16="http://schemas.microsoft.com/office/drawing/2014/main" id="{17B2A158-9164-7979-4A92-F45B2F945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9" y="4373563"/>
                        <a:ext cx="33940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C172C79-8D49-016E-4E1A-5AE09A8B6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6175" y="3652839"/>
          <a:ext cx="3708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38400" imgH="393700" progId="Equation.DSMT4">
                  <p:embed/>
                </p:oleObj>
              </mc:Choice>
              <mc:Fallback>
                <p:oleObj name="Equation" r:id="rId24" imgW="2438400" imgH="3937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C172C79-8D49-016E-4E1A-5AE09A8B6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652839"/>
                        <a:ext cx="37084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2D7CA1A8-0B8A-9E09-698E-550E4DB67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4575" y="4540250"/>
          <a:ext cx="15113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476" imgH="177723" progId="Equation.DSMT4">
                  <p:embed/>
                </p:oleObj>
              </mc:Choice>
              <mc:Fallback>
                <p:oleObj name="Equation" r:id="rId26" imgW="977476" imgH="177723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2D7CA1A8-0B8A-9E09-698E-550E4DB67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540250"/>
                        <a:ext cx="15113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610BC45E-4673-8DC3-E636-4A1459678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038" y="4373563"/>
          <a:ext cx="2349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334" imgH="393529" progId="Equation.DSMT4">
                  <p:embed/>
                </p:oleObj>
              </mc:Choice>
              <mc:Fallback>
                <p:oleObj name="Equation" r:id="rId28" imgW="152334" imgH="393529" progId="Equation.DSMT4">
                  <p:embed/>
                  <p:pic>
                    <p:nvPicPr>
                      <p:cNvPr id="18" name="Object 14">
                        <a:extLst>
                          <a:ext uri="{FF2B5EF4-FFF2-40B4-BE49-F238E27FC236}">
                            <a16:creationId xmlns:a16="http://schemas.microsoft.com/office/drawing/2014/main" id="{610BC45E-4673-8DC3-E636-4A14596780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4373563"/>
                        <a:ext cx="2349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2D375152-96FB-5C3A-16C5-9639B3DCC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0988" y="4540250"/>
          <a:ext cx="7048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002" imgH="177723" progId="Equation.DSMT4">
                  <p:embed/>
                </p:oleObj>
              </mc:Choice>
              <mc:Fallback>
                <p:oleObj name="Equation" r:id="rId30" imgW="457002" imgH="177723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2D375152-96FB-5C3A-16C5-9639B3DCC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4540250"/>
                        <a:ext cx="7048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D02FDBC3-D45D-5CDE-43D0-FE4ED43AC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5838" y="4373563"/>
          <a:ext cx="3921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3890" imgH="393529" progId="Equation.DSMT4">
                  <p:embed/>
                </p:oleObj>
              </mc:Choice>
              <mc:Fallback>
                <p:oleObj name="Equation" r:id="rId32" imgW="253890" imgH="393529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D02FDBC3-D45D-5CDE-43D0-FE4ED43AC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838" y="4373563"/>
                        <a:ext cx="3921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AF03A347-D1E0-82B7-5011-C7F269622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0964" y="4491038"/>
          <a:ext cx="10175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60113" imgH="253890" progId="Equation.DSMT4">
                  <p:embed/>
                </p:oleObj>
              </mc:Choice>
              <mc:Fallback>
                <p:oleObj name="Equation" r:id="rId34" imgW="660113" imgH="253890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AF03A347-D1E0-82B7-5011-C7F269622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964" y="4491038"/>
                        <a:ext cx="10175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7BDB881F-7406-0485-3232-6E55A2D78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6" y="5105401"/>
          <a:ext cx="43465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260440" imgH="431640" progId="Equation.DSMT4">
                  <p:embed/>
                </p:oleObj>
              </mc:Choice>
              <mc:Fallback>
                <p:oleObj name="Equation" r:id="rId36" imgW="2260440" imgH="43164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7BDB881F-7406-0485-3232-6E55A2D78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105401"/>
                        <a:ext cx="43465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32FDC74D-6FE8-A710-CC1F-C7C04FE8A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6" y="5972175"/>
          <a:ext cx="1343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98197" imgH="393529" progId="Equation.DSMT4">
                  <p:embed/>
                </p:oleObj>
              </mc:Choice>
              <mc:Fallback>
                <p:oleObj name="Equation" r:id="rId38" imgW="698197" imgH="393529" progId="Equation.DSMT4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32FDC74D-6FE8-A710-CC1F-C7C04FE8A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6" y="5972175"/>
                        <a:ext cx="13430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C2B1F378-B2D9-79F8-DE2A-DC2E7ACAC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872164"/>
          <a:ext cx="1244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47700" imgH="508000" progId="Equation.DSMT4">
                  <p:embed/>
                </p:oleObj>
              </mc:Choice>
              <mc:Fallback>
                <p:oleObj name="Equation" r:id="rId40" imgW="647700" imgH="508000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C2B1F378-B2D9-79F8-DE2A-DC2E7ACAC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72164"/>
                        <a:ext cx="1244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EB4F225B-D00E-85A1-6059-D426829FC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0225" y="5907089"/>
          <a:ext cx="7318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0835" imgH="431613" progId="Equation.DSMT4">
                  <p:embed/>
                </p:oleObj>
              </mc:Choice>
              <mc:Fallback>
                <p:oleObj name="Equation" r:id="rId42" imgW="380835" imgH="431613" progId="Equation.DSMT4">
                  <p:embed/>
                  <p:pic>
                    <p:nvPicPr>
                      <p:cNvPr id="26" name="Object 14">
                        <a:extLst>
                          <a:ext uri="{FF2B5EF4-FFF2-40B4-BE49-F238E27FC236}">
                            <a16:creationId xmlns:a16="http://schemas.microsoft.com/office/drawing/2014/main" id="{EB4F225B-D00E-85A1-6059-D426829FC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5907089"/>
                        <a:ext cx="7318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577D71E-E6DA-2CC3-7C85-825585719DE4}"/>
              </a:ext>
            </a:extLst>
          </p:cNvPr>
          <p:cNvCxnSpPr/>
          <p:nvPr/>
        </p:nvCxnSpPr>
        <p:spPr>
          <a:xfrm flipV="1">
            <a:off x="3289300" y="5376864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214E21A-1C15-9D96-7336-868503A419B5}"/>
              </a:ext>
            </a:extLst>
          </p:cNvPr>
          <p:cNvCxnSpPr/>
          <p:nvPr/>
        </p:nvCxnSpPr>
        <p:spPr>
          <a:xfrm flipV="1">
            <a:off x="4905375" y="5407026"/>
            <a:ext cx="1016000" cy="3206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7DFD8B1-06EA-B776-C8C8-B7DF12047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8550" y="3122613"/>
          <a:ext cx="3784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89040" imgH="279360" progId="Equation.DSMT4">
                  <p:embed/>
                </p:oleObj>
              </mc:Choice>
              <mc:Fallback>
                <p:oleObj name="Equation" r:id="rId44" imgW="2489040" imgH="2793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7DFD8B1-06EA-B776-C8C8-B7DF12047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122613"/>
                        <a:ext cx="3784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7F11D2E3-58EF-2347-2D9E-02915CFE7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9" y="3608388"/>
          <a:ext cx="32972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14320" imgH="431640" progId="Equation.DSMT4">
                  <p:embed/>
                </p:oleObj>
              </mc:Choice>
              <mc:Fallback>
                <p:oleObj name="Equation" r:id="rId46" imgW="1714320" imgH="431640" progId="Equation.DSMT4">
                  <p:embed/>
                  <p:pic>
                    <p:nvPicPr>
                      <p:cNvPr id="35" name="Object 13">
                        <a:extLst>
                          <a:ext uri="{FF2B5EF4-FFF2-40B4-BE49-F238E27FC236}">
                            <a16:creationId xmlns:a16="http://schemas.microsoft.com/office/drawing/2014/main" id="{7F11D2E3-58EF-2347-2D9E-02915CFE7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3608388"/>
                        <a:ext cx="32972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>
            <a:extLst>
              <a:ext uri="{FF2B5EF4-FFF2-40B4-BE49-F238E27FC236}">
                <a16:creationId xmlns:a16="http://schemas.microsoft.com/office/drawing/2014/main" id="{DCFE50CA-EED9-D049-F8D3-BE8B5E8F6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608388"/>
          <a:ext cx="29067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511280" imgH="431640" progId="Equation.DSMT4">
                  <p:embed/>
                </p:oleObj>
              </mc:Choice>
              <mc:Fallback>
                <p:oleObj name="Equation" r:id="rId48" imgW="1511280" imgH="431640" progId="Equation.DSMT4">
                  <p:embed/>
                  <p:pic>
                    <p:nvPicPr>
                      <p:cNvPr id="36" name="Object 13">
                        <a:extLst>
                          <a:ext uri="{FF2B5EF4-FFF2-40B4-BE49-F238E27FC236}">
                            <a16:creationId xmlns:a16="http://schemas.microsoft.com/office/drawing/2014/main" id="{DCFE50CA-EED9-D049-F8D3-BE8B5E8F6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608388"/>
                        <a:ext cx="29067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CBB044BC-B4FC-3BA9-190D-FE2CFD184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6" y="5138738"/>
          <a:ext cx="38592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06280" imgH="393480" progId="Equation.DSMT4">
                  <p:embed/>
                </p:oleObj>
              </mc:Choice>
              <mc:Fallback>
                <p:oleObj name="Equation" r:id="rId50" imgW="2006280" imgH="393480" progId="Equation.DSMT4">
                  <p:embed/>
                  <p:pic>
                    <p:nvPicPr>
                      <p:cNvPr id="38" name="Object 14">
                        <a:extLst>
                          <a:ext uri="{FF2B5EF4-FFF2-40B4-BE49-F238E27FC236}">
                            <a16:creationId xmlns:a16="http://schemas.microsoft.com/office/drawing/2014/main" id="{CBB044BC-B4FC-3BA9-190D-FE2CFD184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138738"/>
                        <a:ext cx="38592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2A83D-B4F5-D511-2B84-4A4BA8001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136" y="0"/>
            <a:ext cx="5870121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600" dirty="0"/>
              <a:t>Ex: Match the eq. on the Left with the correct expression on the right: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EBE66397-59AF-C651-0FA3-24766B42C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74053"/>
              </p:ext>
            </p:extLst>
          </p:nvPr>
        </p:nvGraphicFramePr>
        <p:xfrm>
          <a:off x="591458" y="1183143"/>
          <a:ext cx="2390775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2260600" progId="Equation.DSMT4">
                  <p:embed/>
                </p:oleObj>
              </mc:Choice>
              <mc:Fallback>
                <p:oleObj name="Equation" r:id="rId4" imgW="1117600" imgH="2260600" progId="Equation.DSMT4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EBE66397-59AF-C651-0FA3-24766B42C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58" y="1183143"/>
                        <a:ext cx="2390775" cy="483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15F33E9B-1E5A-2BF9-69A6-9B301009C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54658"/>
              </p:ext>
            </p:extLst>
          </p:nvPr>
        </p:nvGraphicFramePr>
        <p:xfrm>
          <a:off x="5910289" y="82143"/>
          <a:ext cx="4986312" cy="678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9300" imgH="4483100" progId="Equation.DSMT4">
                  <p:embed/>
                </p:oleObj>
              </mc:Choice>
              <mc:Fallback>
                <p:oleObj name="Equation" r:id="rId6" imgW="3289300" imgH="4483100" progId="Equation.DSMT4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:a16="http://schemas.microsoft.com/office/drawing/2014/main" id="{15F33E9B-1E5A-2BF9-69A6-9B301009C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89" y="82143"/>
                        <a:ext cx="4986312" cy="6789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1"/>
  <p:tag name="ISPRING_ULTRA_SCORM_DURATION" val="3600"/>
  <p:tag name="GENSWF_MOVIE_ONCLICK_URL" val="http://"/>
  <p:tag name="GENSWF_MOVIE_PRESENTATION_END_URL" val="http://"/>
  <p:tag name="ISPRING_RESOURCE_PATHS_HASH" val="8ce696e9412443ecc57c32ed4796326ae4778a"/>
  <p:tag name="ISPRING_RESOURCE_PATHS_HASH_2" val="bb629b68f2ae3919624432e05a263da6ac5cf2f"/>
  <p:tag name="ISPRING_ULTRA_SCORM_COURSE_ID" val="998BE3D2-F781-41D6-9223-32B549F2A762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f2aa1e2eb2dd72aec61d34ef97339c17cabd73a4"/>
  <p:tag name="ISPRING_PLAYERS_CUSTOMIZATION_2" val="UEsDBBQAAgAIABVsPF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FWw8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FWw8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VsPF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FWw8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BVsPFGOc/b6agAAAOUAAAAaAAAAbm9uZS9odG1sX3NraW5fc2V0dGluZ3MuanOr5lIAAqUcJQUrhWowG8xPKi0pyc/TS87PK0nNK9HLyy/KTQSrUVJ2AwMlHZyK88tSiwgoTUtMTkUx1NTIwskFp0qEiSZO5i7OlsjqChLTU/WSEpOz04vyS/NSIMqcXV0MXYyVwKpquWoBUEsDBBQAAgAIABVsPFG8fTX3SgAAAEkAAAAXAAAAbm9uZS9sb2NhbF9zZXR0aW5ncy54bWyzsa/IzVEoSy0qzszPs1Uy1DNQUkjNS85PycxLt1UKDXHTtVBSKC5JzEtJzMnPS7VVystXUrC347LJyU9OzAlOLSkBKizWt+MCAFBLAwQUAAIACAAXbDx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F2w8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XbDx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F2w8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XbDx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F2w8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ULTRA_SCORM_COURCE_TITLE" val="M12H Sect 4.6 Advanced Trigonometric Identitie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\\Math 12 Hon&quot;]]"/>
  <p:tag name="ISPRING_SCORM_PASSING_SCORE" val="47.000000"/>
  <p:tag name="ISPRING_PRESENTATION_TITLE" val="M12H Sect 4.6 Advanced Trigonometric Identiti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01B631-7502-4674-AC04-4E279547F69B}:29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4287FE-3592-4BE8-A700-467D7DE81F89}:28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8DDAD7E-A2EE-46ED-B6C1-EAD6296887EC}:28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972A1B-A225-458D-B049-931A8E793398}:30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DA7BEEE-A45E-4069-A4D5-2990810CAC36}:30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AB987CA-F1FA-4778-B09A-F7956EDE1D10}:30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CC9EC0-CB7D-491A-9D65-92F3D0239F28}:29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0DFB0B0-D5B7-4059-BB59-94F288962A82}:29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AC687C4-2548-4E19-AF9C-E7DEF589C22C}:29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D07AF60-5878-4676-A128-6568B03B16EC}: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CD8779-BB5F-416F-BC1E-9EF22856F517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6B99BF3-91EE-449D-A04D-36A43A31E601}:30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B45D0E0-2E6A-4C7B-823B-A263D9A9E8EB}:31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3BC68C6-961F-4F0D-B83E-7376BAED77EB}:3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F6694E-3096-4E8B-8631-36700109B3E1}:31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C3CFFCD-5C5F-4192-944F-F182D09907A7}:3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D5BE0F-D8EE-4E6E-AFB4-667DAFBE56C4}:28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53BCF8D-9FF6-424B-93B8-2CDCB908F90A}:30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1186D3A-A3BE-4D5B-8BA1-690157519471}:30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B941274-0018-4F28-AA5E-86E04F9CAFD0}:30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82E5BB-AF65-4C8A-9FC1-54DC21E177B3}:28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1F6E53D-AC29-4306-9214-570F8AE8728C}:30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37BF91-C142-421C-8F4F-3C6B803BC774}:28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70480A9-CD34-4267-B682-4B687BEFE25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89E532-8149-4593-BCE9-7989586D9EA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08</TotalTime>
  <Words>1102</Words>
  <Application>Microsoft Office PowerPoint</Application>
  <PresentationFormat>Widescreen</PresentationFormat>
  <Paragraphs>121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 4.6 Advanced Trigonometric Identities </vt:lpstr>
      <vt:lpstr>Basic Trig Identities:</vt:lpstr>
      <vt:lpstr>PowerPoint Presentation</vt:lpstr>
      <vt:lpstr>PowerPoint Presentation</vt:lpstr>
      <vt:lpstr>PowerPoint Presentation</vt:lpstr>
      <vt:lpstr>Proving Product to Sum Identities:</vt:lpstr>
      <vt:lpstr>PRODUCT to SUM/DIFFERENCE Identities:</vt:lpstr>
      <vt:lpstr>PowerPoint Presentation</vt:lpstr>
      <vt:lpstr>Ex: Match the eq. on the Left with the correct expression on the right:</vt:lpstr>
      <vt:lpstr>Sum to Product Identities:</vt:lpstr>
      <vt:lpstr>PowerPoint Presentation</vt:lpstr>
      <vt:lpstr>PowerPoint Presentation</vt:lpstr>
      <vt:lpstr>Applications of SUM to Product and Product to Sum Identities:</vt:lpstr>
      <vt:lpstr>PowerPoint Presentation</vt:lpstr>
      <vt:lpstr>Practice: Evaluate the following</vt:lpstr>
      <vt:lpstr>Prove the following using SUM/Product Identities: </vt:lpstr>
      <vt:lpstr>Practice: Prove the following Using Sum/Product Identities: </vt:lpstr>
      <vt:lpstr>PowerPoint Presentation</vt:lpstr>
      <vt:lpstr>Challenge: Prove the following Using Sum/Product Identities: 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 4.6 Advanced Trigonometric Identities</dc:title>
  <dc:creator>Danny Young</dc:creator>
  <cp:lastModifiedBy>Danny Young</cp:lastModifiedBy>
  <cp:revision>123</cp:revision>
  <dcterms:created xsi:type="dcterms:W3CDTF">2008-12-06T23:08:05Z</dcterms:created>
  <dcterms:modified xsi:type="dcterms:W3CDTF">2024-06-03T03:09:28Z</dcterms:modified>
</cp:coreProperties>
</file>